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4E90" w:rsidRDefault="0086402E" w:rsidP="00403099">
      <w:pPr>
        <w:pStyle w:val="a9"/>
      </w:pPr>
      <w:r>
        <w:rPr>
          <w:rFonts w:hint="eastAsia"/>
        </w:rPr>
        <w:t>第一题</w:t>
      </w:r>
    </w:p>
    <w:p w:rsidR="003D0D22" w:rsidRDefault="003D0D22" w:rsidP="003D0D22">
      <w:r>
        <w:rPr>
          <w:rFonts w:hint="eastAsia"/>
        </w:rPr>
        <w:t>假设我们目前有包含</w:t>
      </w:r>
      <w:r>
        <w:t>m个样本的数据集D，为了满足训练和测试的需求，我们对D进行适当的处理，从中产生出训练集S和测试集T。</w:t>
      </w:r>
    </w:p>
    <w:p w:rsidR="003D0D22" w:rsidRDefault="003D0D22" w:rsidP="003D0D22">
      <w:r>
        <w:rPr>
          <w:rFonts w:hint="eastAsia"/>
        </w:rPr>
        <w:t>简述从数据集</w:t>
      </w:r>
      <w:r>
        <w:t>D中产生训练集S和测试集T的方法及优缺点（最少两种方法）</w:t>
      </w:r>
    </w:p>
    <w:p w:rsidR="003D0D22" w:rsidRDefault="003D0D22" w:rsidP="003D0D22">
      <w:r>
        <w:t>1.留出法</w:t>
      </w:r>
    </w:p>
    <w:p w:rsidR="003D0D22" w:rsidRDefault="003D0D22" w:rsidP="003D0D22">
      <w:r>
        <w:rPr>
          <w:rFonts w:hint="eastAsia"/>
        </w:rPr>
        <w:t>直接将数据集</w:t>
      </w:r>
      <w:r>
        <w:t>D划分为两个互斥的集合，其中一个集合作为训练集S，另一个作为测试T。</w:t>
      </w:r>
    </w:p>
    <w:p w:rsidR="003D0D22" w:rsidRDefault="003D0D22" w:rsidP="003D0D22">
      <w:r>
        <w:rPr>
          <w:rFonts w:hint="eastAsia"/>
        </w:rPr>
        <w:t>优点：步骤相对简单</w:t>
      </w:r>
    </w:p>
    <w:p w:rsidR="003D0D22" w:rsidRDefault="003D0D22" w:rsidP="003D0D22">
      <w:r>
        <w:rPr>
          <w:rFonts w:hint="eastAsia"/>
        </w:rPr>
        <w:t>缺点：训练集</w:t>
      </w:r>
      <w:r>
        <w:t>S与测试集T的划分比例不好确定，评估结果不够稳定准确</w:t>
      </w:r>
    </w:p>
    <w:p w:rsidR="003D0D22" w:rsidRDefault="003D0D22" w:rsidP="003D0D22">
      <w:r>
        <w:t>2.交叉验证法</w:t>
      </w:r>
    </w:p>
    <w:p w:rsidR="003D0D22" w:rsidRDefault="003D0D22" w:rsidP="003D0D22">
      <w:r>
        <w:rPr>
          <w:rFonts w:hint="eastAsia"/>
        </w:rPr>
        <w:t>先将数据集</w:t>
      </w:r>
      <w:r>
        <w:t>D划分为k个大小相似的互斥子集。然后，每次用k-1个子集的并集作为训练集，余下的那个子集作为测试集</w:t>
      </w:r>
    </w:p>
    <w:p w:rsidR="003D0D22" w:rsidRDefault="003D0D22" w:rsidP="003D0D22">
      <w:r>
        <w:rPr>
          <w:rFonts w:hint="eastAsia"/>
        </w:rPr>
        <w:t>特例：数据集</w:t>
      </w:r>
      <w:r>
        <w:t>D中包含m个样本k=m时为留一法</w:t>
      </w:r>
    </w:p>
    <w:p w:rsidR="003D0D22" w:rsidRDefault="003D0D22" w:rsidP="003D0D22">
      <w:r>
        <w:rPr>
          <w:rFonts w:hint="eastAsia"/>
        </w:rPr>
        <w:t>优点：不受随机样本划分方式的影响。评估结果较为准确。</w:t>
      </w:r>
    </w:p>
    <w:p w:rsidR="003D0D22" w:rsidRDefault="003D0D22" w:rsidP="003D0D22">
      <w:r>
        <w:rPr>
          <w:rFonts w:hint="eastAsia"/>
        </w:rPr>
        <w:t>缺点：数据集较大时</w:t>
      </w:r>
      <w:r>
        <w:t xml:space="preserve"> 训练开销大。</w:t>
      </w:r>
    </w:p>
    <w:p w:rsidR="003D0D22" w:rsidRDefault="003D0D22" w:rsidP="003D0D22">
      <w:r>
        <w:t>3.自助法</w:t>
      </w:r>
    </w:p>
    <w:p w:rsidR="003D0D22" w:rsidRDefault="003D0D22" w:rsidP="003D0D22">
      <w:r>
        <w:rPr>
          <w:rFonts w:hint="eastAsia"/>
        </w:rPr>
        <w:t>对</w:t>
      </w:r>
      <w:r>
        <w:t>D进行采样产生数据集D'：每次随机从D中挑选一个样本，并将其拷贝放入D'中，然后再将该样本放回数据集D中，使得该样本在下次采样时仍有可能被采到；</w:t>
      </w:r>
    </w:p>
    <w:p w:rsidR="003D0D22" w:rsidRDefault="003D0D22" w:rsidP="003D0D22">
      <w:r>
        <w:rPr>
          <w:rFonts w:hint="eastAsia"/>
        </w:rPr>
        <w:t>这个过程重复执行</w:t>
      </w:r>
      <w:r>
        <w:t>m次后，得到了包含m个样本的数据集D'。将D'作为训练集，将D-D‘（集合减法）作为测试集。</w:t>
      </w:r>
    </w:p>
    <w:p w:rsidR="003D0D22" w:rsidRDefault="003D0D22" w:rsidP="003D0D22">
      <w:r>
        <w:rPr>
          <w:rFonts w:hint="eastAsia"/>
        </w:rPr>
        <w:t>优点：数据集小、难以划分训练</w:t>
      </w:r>
      <w:r>
        <w:t>/测试集时很有用</w:t>
      </w:r>
    </w:p>
    <w:p w:rsidR="00777EEF" w:rsidRDefault="003D0D22" w:rsidP="003D0D22">
      <w:r>
        <w:rPr>
          <w:rFonts w:hint="eastAsia"/>
        </w:rPr>
        <w:t>缺点：改变初始数据集分布，引入估计偏差。</w:t>
      </w:r>
    </w:p>
    <w:p w:rsidR="00403099" w:rsidRDefault="00403099" w:rsidP="00403099">
      <w:pPr>
        <w:pStyle w:val="a9"/>
      </w:pPr>
      <w:r>
        <w:rPr>
          <w:rFonts w:hint="eastAsia"/>
        </w:rPr>
        <w:t>第二题</w:t>
      </w:r>
    </w:p>
    <w:p w:rsidR="00403099" w:rsidRDefault="00403099" w:rsidP="00403099">
      <w:r>
        <w:rPr>
          <w:rFonts w:hint="eastAsia"/>
        </w:rPr>
        <w:t>现有西瓜数据如下表所示，计算构建决策树第一次分支时“色泽”属性的信息增益，并根据最佳属性划分“纹理”画出第一次分支后的分类情况。</w:t>
      </w:r>
    </w:p>
    <w:p w:rsidR="00403099" w:rsidRDefault="00403099" w:rsidP="00403099">
      <w:pPr>
        <w:pStyle w:val="a7"/>
        <w:ind w:left="396" w:firstLineChars="0" w:firstLine="0"/>
      </w:pPr>
      <w:r>
        <w:rPr>
          <w:noProof/>
        </w:rPr>
        <w:lastRenderedPageBreak/>
        <w:drawing>
          <wp:inline distT="0" distB="0" distL="0" distR="0" wp14:anchorId="36C06B1F" wp14:editId="0EDA5EB4">
            <wp:extent cx="4699000" cy="391351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14804" cy="3926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pPr>
        <w:pStyle w:val="a7"/>
        <w:ind w:left="396" w:firstLineChars="0" w:firstLine="0"/>
      </w:pPr>
      <w:r>
        <w:rPr>
          <w:rFonts w:hint="eastAsia"/>
        </w:rPr>
        <w:t>解：信息熵</w:t>
      </w:r>
    </w:p>
    <w:p w:rsidR="00403099" w:rsidRDefault="00403099" w:rsidP="00403099">
      <w:pPr>
        <w:pStyle w:val="a7"/>
        <w:ind w:left="396" w:firstLineChars="0" w:firstLine="0"/>
      </w:pPr>
      <w:r>
        <w:rPr>
          <w:noProof/>
        </w:rPr>
        <w:drawing>
          <wp:inline distT="0" distB="0" distL="0" distR="0" wp14:anchorId="6A6FDC15" wp14:editId="605AF069">
            <wp:extent cx="3863340" cy="686527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59812" cy="70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pPr>
        <w:pStyle w:val="a7"/>
        <w:ind w:left="396" w:firstLineChars="0" w:firstLine="0"/>
      </w:pPr>
      <w:r>
        <w:rPr>
          <w:rFonts w:hint="eastAsia"/>
        </w:rPr>
        <w:t>属性“色泽”的3个数据子集是</w:t>
      </w:r>
      <w:r>
        <w:t>D</w:t>
      </w:r>
      <w:r>
        <w:rPr>
          <w:rFonts w:hint="eastAsia"/>
        </w:rPr>
        <w:t>1</w:t>
      </w:r>
      <w:r>
        <w:t>(</w:t>
      </w:r>
      <w:r>
        <w:rPr>
          <w:rFonts w:hint="eastAsia"/>
        </w:rPr>
        <w:t>色泽=青绿</w:t>
      </w:r>
      <w:r>
        <w:t>)</w:t>
      </w:r>
      <w:r>
        <w:rPr>
          <w:rFonts w:hint="eastAsia"/>
        </w:rPr>
        <w:t>，D</w:t>
      </w:r>
      <w:r>
        <w:t>2(</w:t>
      </w:r>
      <w:r>
        <w:rPr>
          <w:rFonts w:hint="eastAsia"/>
        </w:rPr>
        <w:t>色泽=乌黑</w:t>
      </w:r>
      <w:r>
        <w:t>)</w:t>
      </w:r>
      <w:r>
        <w:rPr>
          <w:rFonts w:hint="eastAsia"/>
        </w:rPr>
        <w:t>，D</w:t>
      </w:r>
      <w:r>
        <w:t>3(</w:t>
      </w:r>
      <w:r>
        <w:rPr>
          <w:rFonts w:hint="eastAsia"/>
        </w:rPr>
        <w:t>色泽=浅白</w:t>
      </w:r>
      <w:r>
        <w:t>)</w:t>
      </w:r>
    </w:p>
    <w:p w:rsidR="00403099" w:rsidRDefault="00403099" w:rsidP="00403099">
      <w:pPr>
        <w:pStyle w:val="a7"/>
        <w:ind w:left="396" w:firstLineChars="0" w:firstLine="0"/>
        <w:rPr>
          <w:vertAlign w:val="subscript"/>
        </w:rPr>
      </w:pPr>
      <w:r>
        <w:rPr>
          <w:noProof/>
        </w:rPr>
        <w:drawing>
          <wp:inline distT="0" distB="0" distL="0" distR="0" wp14:anchorId="1BC5E3BC" wp14:editId="11BE52E1">
            <wp:extent cx="4145280" cy="113279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8944" cy="1215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pPr>
        <w:pStyle w:val="a7"/>
        <w:ind w:left="396" w:firstLineChars="0" w:firstLine="0"/>
      </w:pPr>
      <w:r>
        <w:rPr>
          <w:rFonts w:hint="eastAsia"/>
        </w:rPr>
        <w:t>色泽的信息增益为</w:t>
      </w:r>
    </w:p>
    <w:p w:rsidR="00403099" w:rsidRDefault="00403099" w:rsidP="00403099">
      <w:pPr>
        <w:pStyle w:val="a7"/>
        <w:ind w:left="396" w:firstLineChars="0" w:firstLine="0"/>
      </w:pPr>
      <w:r>
        <w:rPr>
          <w:noProof/>
        </w:rPr>
        <w:drawing>
          <wp:inline distT="0" distB="0" distL="0" distR="0" wp14:anchorId="4D7E4253" wp14:editId="7FC35A04">
            <wp:extent cx="5774792" cy="1143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98621" cy="114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/>
    <w:p w:rsidR="00403099" w:rsidRDefault="00403099" w:rsidP="00403099">
      <w:r>
        <w:rPr>
          <w:rFonts w:hint="eastAsia"/>
        </w:rPr>
        <w:t>分类后</w:t>
      </w:r>
    </w:p>
    <w:p w:rsidR="00403099" w:rsidRDefault="00403099" w:rsidP="00403099">
      <w:r>
        <w:rPr>
          <w:noProof/>
        </w:rPr>
        <w:lastRenderedPageBreak/>
        <w:drawing>
          <wp:inline distT="0" distB="0" distL="0" distR="0" wp14:anchorId="046152ED" wp14:editId="24B71129">
            <wp:extent cx="5274310" cy="116776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/>
    <w:p w:rsidR="00403099" w:rsidRDefault="00403099" w:rsidP="00403099"/>
    <w:p w:rsidR="00403099" w:rsidRDefault="00403099" w:rsidP="00403099">
      <w:pPr>
        <w:pStyle w:val="a9"/>
      </w:pPr>
      <w:r>
        <w:rPr>
          <w:rFonts w:hint="eastAsia"/>
        </w:rPr>
        <w:t>第三题</w:t>
      </w:r>
    </w:p>
    <w:p w:rsidR="00403099" w:rsidRDefault="00403099" w:rsidP="00403099">
      <w:r>
        <w:rPr>
          <w:rFonts w:hint="eastAsia"/>
        </w:rPr>
        <w:t>现有一决策树(设每个叶子节点只有一个数据</w:t>
      </w:r>
      <w:r>
        <w:t>)</w:t>
      </w:r>
      <w:r>
        <w:rPr>
          <w:rFonts w:hint="eastAsia"/>
        </w:rPr>
        <w:t>如下所示，根据验证集画出经过后剪枝操作后优化的决策树。</w:t>
      </w:r>
    </w:p>
    <w:p w:rsidR="00403099" w:rsidRDefault="00403099" w:rsidP="00403099">
      <w:pPr>
        <w:widowControl/>
        <w:jc w:val="left"/>
      </w:pP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E1A1B2D" wp14:editId="6A91598C">
                <wp:simplePos x="0" y="0"/>
                <wp:positionH relativeFrom="margin">
                  <wp:posOffset>3048000</wp:posOffset>
                </wp:positionH>
                <wp:positionV relativeFrom="paragraph">
                  <wp:posOffset>381000</wp:posOffset>
                </wp:positionV>
                <wp:extent cx="1524000" cy="502920"/>
                <wp:effectExtent l="0" t="0" r="19050" b="3048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502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2C598FCD" id="直接连接符 43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0pt,30pt" to="5in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" strokecolor="black [3200]" strokeweight=".5pt">
                <v:stroke joinstyle="miter"/>
                <w10:wrap anchorx="margin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52545A5" wp14:editId="61EDB975">
                <wp:simplePos x="0" y="0"/>
                <wp:positionH relativeFrom="column">
                  <wp:posOffset>4221480</wp:posOffset>
                </wp:positionH>
                <wp:positionV relativeFrom="paragraph">
                  <wp:posOffset>898525</wp:posOffset>
                </wp:positionV>
                <wp:extent cx="739140" cy="426720"/>
                <wp:effectExtent l="0" t="0" r="22860" b="11430"/>
                <wp:wrapNone/>
                <wp:docPr id="42" name="椭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</w:t>
                            </w:r>
                            <w:r>
                              <w:t>瓜</w:t>
                            </w:r>
                            <w:r>
                              <w:rPr>
                                <w:rFonts w:hint="eastAsia"/>
                              </w:rPr>
                              <w:t>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2545A5" id="椭圆 42" o:spid="_x0000_s1026" style="position:absolute;margin-left:332.4pt;margin-top:70.75pt;width:58.2pt;height:33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</w:t>
                      </w:r>
                      <w:r>
                        <w:t>瓜</w:t>
                      </w:r>
                      <w:r>
                        <w:rPr>
                          <w:rFonts w:hint="eastAsia"/>
                        </w:rPr>
                        <w:t>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7F0BAA2" wp14:editId="6934BFBA">
                <wp:simplePos x="0" y="0"/>
                <wp:positionH relativeFrom="column">
                  <wp:posOffset>3223260</wp:posOffset>
                </wp:positionH>
                <wp:positionV relativeFrom="paragraph">
                  <wp:posOffset>1310640</wp:posOffset>
                </wp:positionV>
                <wp:extent cx="1485900" cy="541020"/>
                <wp:effectExtent l="0" t="0" r="19050" b="30480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541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184C1A59" id="直接连接符 41" o:spid="_x0000_s1026" style="position:absolute;left:0;text-align:lef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3.8pt,103.2pt" to="370.8pt,1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7AC2B8C" wp14:editId="130F5FB2">
                <wp:simplePos x="0" y="0"/>
                <wp:positionH relativeFrom="column">
                  <wp:posOffset>3238500</wp:posOffset>
                </wp:positionH>
                <wp:positionV relativeFrom="paragraph">
                  <wp:posOffset>1325880</wp:posOffset>
                </wp:positionV>
                <wp:extent cx="670560" cy="525780"/>
                <wp:effectExtent l="0" t="0" r="34290" b="26670"/>
                <wp:wrapNone/>
                <wp:docPr id="40" name="直接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" cy="5257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1E707584" id="直接连接符 40" o:spid="_x0000_s1026" style="position:absolute;left:0;text-align:lef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104.4pt" to="307.8pt,1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FD6EE3B" wp14:editId="037E1A9D">
                <wp:simplePos x="0" y="0"/>
                <wp:positionH relativeFrom="column">
                  <wp:posOffset>3078480</wp:posOffset>
                </wp:positionH>
                <wp:positionV relativeFrom="paragraph">
                  <wp:posOffset>388620</wp:posOffset>
                </wp:positionV>
                <wp:extent cx="182880" cy="556260"/>
                <wp:effectExtent l="0" t="0" r="26670" b="3429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880" cy="556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2F72A120" id="直接连接符 26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4pt,30.6pt" to="256.8pt,7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7CFAFF6" wp14:editId="159E2951">
                <wp:simplePos x="0" y="0"/>
                <wp:positionH relativeFrom="column">
                  <wp:posOffset>2766060</wp:posOffset>
                </wp:positionH>
                <wp:positionV relativeFrom="paragraph">
                  <wp:posOffset>944245</wp:posOffset>
                </wp:positionV>
                <wp:extent cx="960120" cy="365760"/>
                <wp:effectExtent l="0" t="0" r="11430" b="15240"/>
                <wp:wrapNone/>
                <wp:docPr id="13" name="流程图: 可选过程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根</w:t>
                            </w:r>
                            <w:r>
                              <w:t>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CFAFF6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流程图: 可选过程 13" o:spid="_x0000_s1027" type="#_x0000_t176" style="position:absolute;margin-left:217.8pt;margin-top:74.35pt;width:75.6pt;height:28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rFonts w:hint="eastAsia"/>
                        </w:rPr>
                        <w:t>根</w:t>
                      </w:r>
                      <w:r>
                        <w:t>蒂</w:t>
                      </w:r>
                    </w:p>
                  </w:txbxContent>
                </v:textbox>
              </v:shap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A3BDB2" wp14:editId="77B15B7C">
                <wp:simplePos x="0" y="0"/>
                <wp:positionH relativeFrom="column">
                  <wp:posOffset>746760</wp:posOffset>
                </wp:positionH>
                <wp:positionV relativeFrom="paragraph">
                  <wp:posOffset>373380</wp:posOffset>
                </wp:positionV>
                <wp:extent cx="2331720" cy="601980"/>
                <wp:effectExtent l="0" t="0" r="30480" b="2667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31720" cy="6019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1F123248" id="直接连接符 22" o:spid="_x0000_s1026" style="position:absolute;left:0;text-align:lef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pt,29.4pt" to="242.4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0F8DC5" wp14:editId="71BEA3CB">
                <wp:simplePos x="0" y="0"/>
                <wp:positionH relativeFrom="column">
                  <wp:posOffset>2606040</wp:posOffset>
                </wp:positionH>
                <wp:positionV relativeFrom="paragraph">
                  <wp:posOffset>22860</wp:posOffset>
                </wp:positionV>
                <wp:extent cx="960120" cy="365760"/>
                <wp:effectExtent l="0" t="0" r="11430" b="15240"/>
                <wp:wrapNone/>
                <wp:docPr id="8" name="流程图: 可选过程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 w:rsidRPr="00225E21">
                              <w:rPr>
                                <w:rFonts w:hint="eastAsia"/>
                              </w:rPr>
                              <w:t>脐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F8DC5" id="流程图: 可选过程 8" o:spid="_x0000_s1028" type="#_x0000_t176" style="position:absolute;margin-left:205.2pt;margin-top:1.8pt;width:75.6pt;height:28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 w:rsidRPr="00225E21">
                        <w:rPr>
                          <w:rFonts w:hint="eastAsia"/>
                        </w:rPr>
                        <w:t>脐部</w:t>
                      </w:r>
                    </w:p>
                  </w:txbxContent>
                </v:textbox>
              </v:shap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99E8BCC" wp14:editId="1265DE10">
                <wp:simplePos x="0" y="0"/>
                <wp:positionH relativeFrom="column">
                  <wp:posOffset>4358640</wp:posOffset>
                </wp:positionH>
                <wp:positionV relativeFrom="paragraph">
                  <wp:posOffset>1851025</wp:posOffset>
                </wp:positionV>
                <wp:extent cx="739140" cy="426720"/>
                <wp:effectExtent l="0" t="0" r="22860" b="11430"/>
                <wp:wrapNone/>
                <wp:docPr id="39" name="椭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99E8BCC" id="椭圆 39" o:spid="_x0000_s1029" style="position:absolute;margin-left:343.2pt;margin-top:145.75pt;width:58.2pt;height:33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904D431" wp14:editId="794D4778">
                <wp:simplePos x="0" y="0"/>
                <wp:positionH relativeFrom="column">
                  <wp:posOffset>3535680</wp:posOffset>
                </wp:positionH>
                <wp:positionV relativeFrom="paragraph">
                  <wp:posOffset>1842770</wp:posOffset>
                </wp:positionV>
                <wp:extent cx="739140" cy="426720"/>
                <wp:effectExtent l="0" t="0" r="22860" b="11430"/>
                <wp:wrapNone/>
                <wp:docPr id="38" name="椭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</w:t>
                            </w:r>
                            <w:r>
                              <w:t>瓜</w:t>
                            </w:r>
                            <w:r>
                              <w:rPr>
                                <w:rFonts w:hint="eastAsia"/>
                              </w:rPr>
                              <w:t>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04D431" id="椭圆 38" o:spid="_x0000_s1030" style="position:absolute;margin-left:278.4pt;margin-top:145.1pt;width:58.2pt;height:33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</w:t>
                      </w:r>
                      <w:r>
                        <w:t>瓜</w:t>
                      </w:r>
                      <w:r>
                        <w:rPr>
                          <w:rFonts w:hint="eastAsia"/>
                        </w:rPr>
                        <w:t>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4BBC779" wp14:editId="52E0309E">
                <wp:simplePos x="0" y="0"/>
                <wp:positionH relativeFrom="column">
                  <wp:posOffset>3322320</wp:posOffset>
                </wp:positionH>
                <wp:positionV relativeFrom="paragraph">
                  <wp:posOffset>2689860</wp:posOffset>
                </wp:positionV>
                <wp:extent cx="739140" cy="426720"/>
                <wp:effectExtent l="0" t="0" r="22860" b="11430"/>
                <wp:wrapNone/>
                <wp:docPr id="21" name="椭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4BBC779" id="椭圆 21" o:spid="_x0000_s1031" style="position:absolute;margin-left:261.6pt;margin-top:211.8pt;width:58.2pt;height:33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B5F80F" wp14:editId="48FA4F69">
                <wp:simplePos x="0" y="0"/>
                <wp:positionH relativeFrom="column">
                  <wp:posOffset>2499360</wp:posOffset>
                </wp:positionH>
                <wp:positionV relativeFrom="paragraph">
                  <wp:posOffset>2681605</wp:posOffset>
                </wp:positionV>
                <wp:extent cx="739140" cy="426720"/>
                <wp:effectExtent l="0" t="0" r="22860" b="11430"/>
                <wp:wrapNone/>
                <wp:docPr id="20" name="椭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B5F80F" id="椭圆 20" o:spid="_x0000_s1032" style="position:absolute;margin-left:196.8pt;margin-top:211.15pt;width:58.2pt;height:33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C541A4" wp14:editId="3B7409E5">
                <wp:simplePos x="0" y="0"/>
                <wp:positionH relativeFrom="column">
                  <wp:posOffset>1684020</wp:posOffset>
                </wp:positionH>
                <wp:positionV relativeFrom="paragraph">
                  <wp:posOffset>2689860</wp:posOffset>
                </wp:positionV>
                <wp:extent cx="739140" cy="426720"/>
                <wp:effectExtent l="0" t="0" r="22860" b="11430"/>
                <wp:wrapNone/>
                <wp:docPr id="19" name="椭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C541A4" id="椭圆 19" o:spid="_x0000_s1033" style="position:absolute;margin-left:132.6pt;margin-top:211.8pt;width:58.2pt;height:3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DAC5D72" wp14:editId="0889D4A8">
                <wp:simplePos x="0" y="0"/>
                <wp:positionH relativeFrom="column">
                  <wp:posOffset>2849880</wp:posOffset>
                </wp:positionH>
                <wp:positionV relativeFrom="paragraph">
                  <wp:posOffset>2202180</wp:posOffset>
                </wp:positionV>
                <wp:extent cx="822960" cy="480060"/>
                <wp:effectExtent l="0" t="0" r="34290" b="34290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4800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67A6FB0C" id="直接连接符 32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4.4pt,173.4pt" to="289.2pt,2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AFD66C" wp14:editId="36C1B936">
                <wp:simplePos x="0" y="0"/>
                <wp:positionH relativeFrom="column">
                  <wp:posOffset>2849880</wp:posOffset>
                </wp:positionH>
                <wp:positionV relativeFrom="paragraph">
                  <wp:posOffset>2186940</wp:posOffset>
                </wp:positionV>
                <wp:extent cx="22860" cy="502920"/>
                <wp:effectExtent l="0" t="0" r="34290" b="30480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502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100559D9" id="直接连接符 31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4.4pt,172.2pt" to="226.2pt,2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0EB2D80" wp14:editId="193D5C06">
                <wp:simplePos x="0" y="0"/>
                <wp:positionH relativeFrom="column">
                  <wp:posOffset>2369820</wp:posOffset>
                </wp:positionH>
                <wp:positionV relativeFrom="paragraph">
                  <wp:posOffset>1828165</wp:posOffset>
                </wp:positionV>
                <wp:extent cx="960120" cy="365760"/>
                <wp:effectExtent l="0" t="0" r="11430" b="15240"/>
                <wp:wrapNone/>
                <wp:docPr id="29" name="流程图: 可选过程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色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B2D80" id="流程图: 可选过程 29" o:spid="_x0000_s1034" type="#_x0000_t176" style="position:absolute;margin-left:186.6pt;margin-top:143.95pt;width:75.6pt;height:28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rFonts w:hint="eastAsia"/>
                        </w:rPr>
                        <w:t>色泽</w:t>
                      </w:r>
                    </w:p>
                  </w:txbxContent>
                </v:textbox>
              </v:shap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2000175" wp14:editId="3544D6F2">
                <wp:simplePos x="0" y="0"/>
                <wp:positionH relativeFrom="column">
                  <wp:posOffset>762000</wp:posOffset>
                </wp:positionH>
                <wp:positionV relativeFrom="paragraph">
                  <wp:posOffset>1348740</wp:posOffset>
                </wp:positionV>
                <wp:extent cx="822960" cy="480060"/>
                <wp:effectExtent l="0" t="0" r="34290" b="3429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4800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43C4EE42" id="直接连接符 25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pt,106.2pt" to="124.8pt,2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CF6DBE8" wp14:editId="155F0C88">
                <wp:simplePos x="0" y="0"/>
                <wp:positionH relativeFrom="column">
                  <wp:posOffset>762000</wp:posOffset>
                </wp:positionH>
                <wp:positionV relativeFrom="paragraph">
                  <wp:posOffset>1333500</wp:posOffset>
                </wp:positionV>
                <wp:extent cx="22860" cy="502920"/>
                <wp:effectExtent l="0" t="0" r="34290" b="3048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502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D1CAD99" id="直接连接符 24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pt,105pt" to="61.8pt,14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" strokecolor="black [3200]" strokeweight=".5pt">
                <v:stroke joinstyle="miter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A706830" wp14:editId="4559EEC6">
                <wp:simplePos x="0" y="0"/>
                <wp:positionH relativeFrom="margin">
                  <wp:align>left</wp:align>
                </wp:positionH>
                <wp:positionV relativeFrom="paragraph">
                  <wp:posOffset>1341120</wp:posOffset>
                </wp:positionV>
                <wp:extent cx="754380" cy="472440"/>
                <wp:effectExtent l="0" t="0" r="26670" b="2286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4724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1A68EA15" id="直接连接符 23" o:spid="_x0000_s1026" style="position:absolute;left:0;text-align:left;flip:x;z-index:2516817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105.6pt" to="59.4pt,14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" strokecolor="black [3200]" strokeweight=".5pt">
                <v:stroke joinstyle="miter"/>
                <w10:wrap anchorx="margin"/>
              </v:lin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62A0D27" wp14:editId="3647683C">
                <wp:simplePos x="0" y="0"/>
                <wp:positionH relativeFrom="column">
                  <wp:posOffset>1257300</wp:posOffset>
                </wp:positionH>
                <wp:positionV relativeFrom="paragraph">
                  <wp:posOffset>1828800</wp:posOffset>
                </wp:positionV>
                <wp:extent cx="739140" cy="426720"/>
                <wp:effectExtent l="0" t="0" r="22860" b="11430"/>
                <wp:wrapNone/>
                <wp:docPr id="18" name="椭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瓜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62A0D27" id="椭圆 18" o:spid="_x0000_s1035" style="position:absolute;margin-left:99pt;margin-top:2in;width:58.2pt;height:33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瓜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76A22E" wp14:editId="1E38BD7E">
                <wp:simplePos x="0" y="0"/>
                <wp:positionH relativeFrom="column">
                  <wp:posOffset>419100</wp:posOffset>
                </wp:positionH>
                <wp:positionV relativeFrom="paragraph">
                  <wp:posOffset>1820545</wp:posOffset>
                </wp:positionV>
                <wp:extent cx="739140" cy="426720"/>
                <wp:effectExtent l="0" t="0" r="22860" b="11430"/>
                <wp:wrapNone/>
                <wp:docPr id="17" name="椭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C76A22E" id="椭圆 17" o:spid="_x0000_s1036" style="position:absolute;margin-left:33pt;margin-top:143.35pt;width:58.2pt;height:33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CA4B24" wp14:editId="48B158AD">
                <wp:simplePos x="0" y="0"/>
                <wp:positionH relativeFrom="column">
                  <wp:posOffset>-396240</wp:posOffset>
                </wp:positionH>
                <wp:positionV relativeFrom="paragraph">
                  <wp:posOffset>1828800</wp:posOffset>
                </wp:positionV>
                <wp:extent cx="739140" cy="426720"/>
                <wp:effectExtent l="0" t="0" r="22860" b="11430"/>
                <wp:wrapNone/>
                <wp:docPr id="16" name="椭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CA4B24" id="椭圆 16" o:spid="_x0000_s1037" style="position:absolute;margin-left:-31.2pt;margin-top:2in;width:58.2pt;height:33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6A3D252" wp14:editId="65C86CBA">
                <wp:simplePos x="0" y="0"/>
                <wp:positionH relativeFrom="column">
                  <wp:posOffset>281940</wp:posOffset>
                </wp:positionH>
                <wp:positionV relativeFrom="paragraph">
                  <wp:posOffset>974725</wp:posOffset>
                </wp:positionV>
                <wp:extent cx="960120" cy="365760"/>
                <wp:effectExtent l="0" t="0" r="11430" b="15240"/>
                <wp:wrapNone/>
                <wp:docPr id="12" name="流程图: 可选过程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2色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3D252" id="流程图: 可选过程 12" o:spid="_x0000_s1038" type="#_x0000_t176" style="position:absolute;margin-left:22.2pt;margin-top:76.75pt;width:75.6pt;height:28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2色泽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</w:t>
      </w: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5000CB6" wp14:editId="7DF48698">
                <wp:simplePos x="0" y="0"/>
                <wp:positionH relativeFrom="column">
                  <wp:posOffset>3886200</wp:posOffset>
                </wp:positionH>
                <wp:positionV relativeFrom="paragraph">
                  <wp:posOffset>68580</wp:posOffset>
                </wp:positionV>
                <wp:extent cx="464820" cy="297180"/>
                <wp:effectExtent l="0" t="0" r="11430" b="26670"/>
                <wp:wrapSquare wrapText="bothSides"/>
                <wp:docPr id="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平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000CB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39" type="#_x0000_t202" style="position:absolute;margin-left:306pt;margin-top:5.4pt;width:36.6pt;height:23.4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平坦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28DC6550" wp14:editId="2A277DB7">
                <wp:simplePos x="0" y="0"/>
                <wp:positionH relativeFrom="column">
                  <wp:posOffset>2651760</wp:posOffset>
                </wp:positionH>
                <wp:positionV relativeFrom="paragraph">
                  <wp:posOffset>60960</wp:posOffset>
                </wp:positionV>
                <wp:extent cx="464820" cy="297180"/>
                <wp:effectExtent l="0" t="0" r="11430" b="26670"/>
                <wp:wrapSquare wrapText="bothSides"/>
                <wp:docPr id="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稍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C6550" id="_x0000_s1040" type="#_x0000_t202" style="position:absolute;margin-left:208.8pt;margin-top:4.8pt;width:36.6pt;height:23.4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稍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480E8C2E" wp14:editId="71248B1D">
                <wp:simplePos x="0" y="0"/>
                <wp:positionH relativeFrom="column">
                  <wp:posOffset>1501140</wp:posOffset>
                </wp:positionH>
                <wp:positionV relativeFrom="paragraph">
                  <wp:posOffset>38100</wp:posOffset>
                </wp:positionV>
                <wp:extent cx="464820" cy="297180"/>
                <wp:effectExtent l="0" t="0" r="11430" b="2667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凹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E8C2E" id="_x0000_s1041" type="#_x0000_t202" style="position:absolute;margin-left:118.2pt;margin-top:3pt;width:36.6pt;height:23.4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凹陷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1F9BF8A" wp14:editId="0535C91C">
                <wp:simplePos x="0" y="0"/>
                <wp:positionH relativeFrom="column">
                  <wp:posOffset>2842260</wp:posOffset>
                </wp:positionH>
                <wp:positionV relativeFrom="paragraph">
                  <wp:posOffset>129540</wp:posOffset>
                </wp:positionV>
                <wp:extent cx="365760" cy="502920"/>
                <wp:effectExtent l="0" t="0" r="34290" b="30480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5760" cy="502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666064AB" id="直接连接符 37" o:spid="_x0000_s1026" style="position:absolute;left:0;text-align:lef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3.8pt,10.2pt" to="252.6pt,4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" strokecolor="black [3200]" strokeweight=".5pt">
                <v:stroke joinstyle="miter"/>
              </v:line>
            </w:pict>
          </mc:Fallback>
        </mc:AlternateContent>
      </w:r>
      <w:r w:rsidRPr="00A2570D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B70DE95" wp14:editId="3417E8CD">
                <wp:simplePos x="0" y="0"/>
                <wp:positionH relativeFrom="column">
                  <wp:posOffset>3928110</wp:posOffset>
                </wp:positionH>
                <wp:positionV relativeFrom="paragraph">
                  <wp:posOffset>167005</wp:posOffset>
                </wp:positionV>
                <wp:extent cx="464820" cy="297180"/>
                <wp:effectExtent l="0" t="0" r="11430" b="26670"/>
                <wp:wrapSquare wrapText="bothSides"/>
                <wp:docPr id="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t>硬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70DE95" id="_x0000_s1042" type="#_x0000_t202" style="position:absolute;margin-left:309.3pt;margin-top:13.15pt;width:36.6pt;height:23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t>硬挺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2570D"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44ABEE4" wp14:editId="1289F012">
                <wp:simplePos x="0" y="0"/>
                <wp:positionH relativeFrom="column">
                  <wp:posOffset>3040380</wp:posOffset>
                </wp:positionH>
                <wp:positionV relativeFrom="paragraph">
                  <wp:posOffset>227965</wp:posOffset>
                </wp:positionV>
                <wp:extent cx="464820" cy="297180"/>
                <wp:effectExtent l="0" t="0" r="11430" b="26670"/>
                <wp:wrapSquare wrapText="bothSides"/>
                <wp:docPr id="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蜷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4ABEE4" id="_x0000_s1043" type="#_x0000_t202" style="position:absolute;margin-left:239.4pt;margin-top:17.95pt;width:36.6pt;height:23.4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蜷缩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2570D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0CBA1B4" wp14:editId="2F0754F4">
                <wp:simplePos x="0" y="0"/>
                <wp:positionH relativeFrom="margin">
                  <wp:posOffset>2575560</wp:posOffset>
                </wp:positionH>
                <wp:positionV relativeFrom="paragraph">
                  <wp:posOffset>151765</wp:posOffset>
                </wp:positionV>
                <wp:extent cx="464820" cy="297180"/>
                <wp:effectExtent l="0" t="0" r="11430" b="26670"/>
                <wp:wrapSquare wrapText="bothSides"/>
                <wp:docPr id="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稍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BA1B4" id="_x0000_s1044" type="#_x0000_t202" style="position:absolute;margin-left:202.8pt;margin-top:11.95pt;width:36.6pt;height:23.4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稍蜷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752D0F5" wp14:editId="4F27294F">
                <wp:simplePos x="0" y="0"/>
                <wp:positionH relativeFrom="margin">
                  <wp:posOffset>-91440</wp:posOffset>
                </wp:positionH>
                <wp:positionV relativeFrom="paragraph">
                  <wp:posOffset>227965</wp:posOffset>
                </wp:positionV>
                <wp:extent cx="464820" cy="297180"/>
                <wp:effectExtent l="0" t="0" r="11430" b="26670"/>
                <wp:wrapSquare wrapText="bothSides"/>
                <wp:docPr id="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青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52D0F5" id="_x0000_s1045" type="#_x0000_t202" style="position:absolute;margin-left:-7.2pt;margin-top:17.95pt;width:36.6pt;height:23.4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青绿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403099" w:rsidRDefault="00403099" w:rsidP="00403099">
      <w:pPr>
        <w:widowControl/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C68A187" wp14:editId="45098C1D">
                <wp:simplePos x="0" y="0"/>
                <wp:positionH relativeFrom="column">
                  <wp:posOffset>1261110</wp:posOffset>
                </wp:positionH>
                <wp:positionV relativeFrom="paragraph">
                  <wp:posOffset>45085</wp:posOffset>
                </wp:positionV>
                <wp:extent cx="464820" cy="297180"/>
                <wp:effectExtent l="0" t="0" r="11430" b="26670"/>
                <wp:wrapSquare wrapText="bothSides"/>
                <wp:docPr id="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浅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68A187" id="_x0000_s1046" type="#_x0000_t202" style="position:absolute;margin-left:99.3pt;margin-top:3.55pt;width:36.6pt;height:23.4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浅白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1A5106BC" wp14:editId="317C17BD">
                <wp:simplePos x="0" y="0"/>
                <wp:positionH relativeFrom="column">
                  <wp:posOffset>373380</wp:posOffset>
                </wp:positionH>
                <wp:positionV relativeFrom="paragraph">
                  <wp:posOffset>106045</wp:posOffset>
                </wp:positionV>
                <wp:extent cx="464820" cy="297180"/>
                <wp:effectExtent l="0" t="0" r="11430" b="26670"/>
                <wp:wrapSquare wrapText="bothSides"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乌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5106BC" id="_x0000_s1047" type="#_x0000_t202" style="position:absolute;margin-left:29.4pt;margin-top:8.35pt;width:36.6pt;height:23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乌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  <w:r w:rsidRPr="00D7016D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00A78568" wp14:editId="35B58ECB">
                <wp:simplePos x="0" y="0"/>
                <wp:positionH relativeFrom="column">
                  <wp:posOffset>3261360</wp:posOffset>
                </wp:positionH>
                <wp:positionV relativeFrom="paragraph">
                  <wp:posOffset>98425</wp:posOffset>
                </wp:positionV>
                <wp:extent cx="464820" cy="297180"/>
                <wp:effectExtent l="0" t="0" r="11430" b="26670"/>
                <wp:wrapSquare wrapText="bothSides"/>
                <wp:docPr id="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浅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A78568" id="_x0000_s1048" type="#_x0000_t202" style="position:absolute;margin-left:256.8pt;margin-top:7.75pt;width:36.6pt;height:23.4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浅白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7016D"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133DB71" wp14:editId="0D7626E4">
                <wp:simplePos x="0" y="0"/>
                <wp:positionH relativeFrom="margin">
                  <wp:posOffset>1962150</wp:posOffset>
                </wp:positionH>
                <wp:positionV relativeFrom="paragraph">
                  <wp:posOffset>67945</wp:posOffset>
                </wp:positionV>
                <wp:extent cx="464820" cy="297180"/>
                <wp:effectExtent l="0" t="0" r="11430" b="26670"/>
                <wp:wrapSquare wrapText="bothSides"/>
                <wp:docPr id="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青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3DB71" id="_x0000_s1049" type="#_x0000_t202" style="position:absolute;margin-left:154.5pt;margin-top:5.35pt;width:36.6pt;height:23.4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青绿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C86EA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8BEAC15" wp14:editId="15DC5E66">
                <wp:simplePos x="0" y="0"/>
                <wp:positionH relativeFrom="margin">
                  <wp:posOffset>2087880</wp:posOffset>
                </wp:positionH>
                <wp:positionV relativeFrom="paragraph">
                  <wp:posOffset>15240</wp:posOffset>
                </wp:positionV>
                <wp:extent cx="754380" cy="502920"/>
                <wp:effectExtent l="0" t="0" r="26670" b="30480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502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228B689" id="直接连接符 30" o:spid="_x0000_s1026" style="position:absolute;left:0;text-align:lef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64.4pt,1.2pt" to="223.8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" strokecolor="black [3200]" strokeweight=".5pt">
                <v:stroke joinstyle="miter"/>
                <w10:wrap anchorx="margin"/>
              </v:line>
            </w:pict>
          </mc:Fallback>
        </mc:AlternateContent>
      </w:r>
    </w:p>
    <w:p w:rsidR="00403099" w:rsidRDefault="00403099" w:rsidP="00403099">
      <w:pPr>
        <w:widowControl/>
        <w:jc w:val="left"/>
      </w:pPr>
      <w:r w:rsidRPr="00D7016D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21E2E72" wp14:editId="1AE89885">
                <wp:simplePos x="0" y="0"/>
                <wp:positionH relativeFrom="column">
                  <wp:posOffset>2457450</wp:posOffset>
                </wp:positionH>
                <wp:positionV relativeFrom="paragraph">
                  <wp:posOffset>6985</wp:posOffset>
                </wp:positionV>
                <wp:extent cx="464820" cy="297180"/>
                <wp:effectExtent l="0" t="0" r="11430" b="26670"/>
                <wp:wrapSquare wrapText="bothSides"/>
                <wp:docPr id="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乌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1E2E72" id="_x0000_s1050" type="#_x0000_t202" style="position:absolute;margin-left:193.5pt;margin-top:.55pt;width:36.6pt;height:23.4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乌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</w:tblGrid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编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色泽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根蒂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脐部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好瓜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青绿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蜷缩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凹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是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浅白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蜷缩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凹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是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乌黑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凹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是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浅白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凹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是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5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浅白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硬挺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平坦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否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6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浅白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蜷缩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平坦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否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7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青绿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凹陷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否</w:t>
            </w:r>
          </w:p>
        </w:tc>
      </w:tr>
      <w:tr w:rsidR="00403099" w:rsidTr="00FD7DEE"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8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青绿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蜷缩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稍凹</w:t>
            </w:r>
          </w:p>
        </w:tc>
        <w:tc>
          <w:tcPr>
            <w:tcW w:w="1037" w:type="dxa"/>
          </w:tcPr>
          <w:p w:rsidR="00403099" w:rsidRDefault="00403099" w:rsidP="00FD7DEE">
            <w:pPr>
              <w:widowControl/>
              <w:jc w:val="left"/>
            </w:pPr>
            <w:r>
              <w:rPr>
                <w:rFonts w:hint="eastAsia"/>
              </w:rPr>
              <w:t>否</w:t>
            </w:r>
          </w:p>
        </w:tc>
      </w:tr>
    </w:tbl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</w:p>
    <w:p w:rsidR="00403099" w:rsidRDefault="00403099" w:rsidP="00403099">
      <w:pPr>
        <w:widowControl/>
        <w:jc w:val="left"/>
      </w:pPr>
      <w:r>
        <w:rPr>
          <w:rFonts w:hint="eastAsia"/>
        </w:rPr>
        <w:lastRenderedPageBreak/>
        <w:t>解：第一步，考虑结点4，剪枝前精度有5</w:t>
      </w:r>
      <w:r>
        <w:t>/</w:t>
      </w:r>
      <w:r>
        <w:rPr>
          <w:rFonts w:hint="eastAsia"/>
        </w:rPr>
        <w:t>8，剪枝后精度6</w:t>
      </w:r>
      <w:r>
        <w:t>/</w:t>
      </w:r>
      <w:r>
        <w:rPr>
          <w:rFonts w:hint="eastAsia"/>
        </w:rPr>
        <w:t>8，将结点4剪枝。</w:t>
      </w:r>
    </w:p>
    <w:p w:rsidR="00403099" w:rsidRDefault="00403099" w:rsidP="00403099">
      <w:pPr>
        <w:widowControl/>
        <w:jc w:val="left"/>
      </w:pPr>
      <w:r>
        <w:rPr>
          <w:rFonts w:hint="eastAsia"/>
        </w:rPr>
        <w:t>第二步，考虑结点3，剪枝前精度6</w:t>
      </w:r>
      <w:r>
        <w:t>/8</w:t>
      </w:r>
      <w:r>
        <w:rPr>
          <w:rFonts w:hint="eastAsia"/>
        </w:rPr>
        <w:t>，剪枝后精度</w:t>
      </w:r>
      <w:r>
        <w:t>5/8</w:t>
      </w:r>
      <w:r>
        <w:rPr>
          <w:rFonts w:hint="eastAsia"/>
        </w:rPr>
        <w:t>，不剪枝。</w:t>
      </w:r>
    </w:p>
    <w:p w:rsidR="00403099" w:rsidRDefault="00403099" w:rsidP="00403099">
      <w:pPr>
        <w:widowControl/>
        <w:jc w:val="left"/>
      </w:pPr>
      <w:r>
        <w:rPr>
          <w:rFonts w:hint="eastAsia"/>
        </w:rPr>
        <w:t>第三步，考虑结点2，剪枝前精度6/8，剪枝后精度7/8，将结点2剪枝。</w:t>
      </w:r>
    </w:p>
    <w:p w:rsidR="00403099" w:rsidRDefault="00403099" w:rsidP="00403099">
      <w:pPr>
        <w:widowControl/>
        <w:jc w:val="left"/>
      </w:pPr>
      <w:r>
        <w:rPr>
          <w:rFonts w:hint="eastAsia"/>
        </w:rPr>
        <w:t>第四步，考虑结点1，剪枝前精度7/8，剪枝后精度1/2，不剪枝。</w:t>
      </w:r>
    </w:p>
    <w:p w:rsidR="00403099" w:rsidRDefault="00403099" w:rsidP="00403099">
      <w:pPr>
        <w:widowControl/>
        <w:jc w:val="left"/>
      </w:pPr>
      <w:r>
        <w:rPr>
          <w:rFonts w:hint="eastAsia"/>
        </w:rPr>
        <w:t>剪枝后的决策树如下：</w:t>
      </w:r>
    </w:p>
    <w:p w:rsidR="00403099" w:rsidRDefault="00403099" w:rsidP="00403099">
      <w:pPr>
        <w:widowControl/>
        <w:jc w:val="left"/>
      </w:pPr>
    </w:p>
    <w:p w:rsidR="00403099" w:rsidRPr="00C86EA8" w:rsidRDefault="00403099" w:rsidP="00403099">
      <w:pPr>
        <w:widowControl/>
        <w:jc w:val="left"/>
      </w:pP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82FD645" wp14:editId="0E3BF880">
                <wp:simplePos x="0" y="0"/>
                <wp:positionH relativeFrom="column">
                  <wp:posOffset>1059180</wp:posOffset>
                </wp:positionH>
                <wp:positionV relativeFrom="paragraph">
                  <wp:posOffset>958850</wp:posOffset>
                </wp:positionV>
                <wp:extent cx="739140" cy="426720"/>
                <wp:effectExtent l="0" t="0" r="22860" b="11430"/>
                <wp:wrapNone/>
                <wp:docPr id="192" name="椭圆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2FD645" id="椭圆 192" o:spid="_x0000_s1051" style="position:absolute;margin-left:83.4pt;margin-top:75.5pt;width:58.2pt;height:33.6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DB8FB67" wp14:editId="2C915B09">
                <wp:simplePos x="0" y="0"/>
                <wp:positionH relativeFrom="column">
                  <wp:posOffset>1440180</wp:posOffset>
                </wp:positionH>
                <wp:positionV relativeFrom="paragraph">
                  <wp:posOffset>350520</wp:posOffset>
                </wp:positionV>
                <wp:extent cx="1348740" cy="601980"/>
                <wp:effectExtent l="0" t="0" r="22860" b="26670"/>
                <wp:wrapNone/>
                <wp:docPr id="201" name="直接连接符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48740" cy="6019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137FEFF" id="直接连接符 201" o:spid="_x0000_s1026" style="position:absolute;left:0;text-align:left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4pt,27.6pt" to="219.6pt,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" strokecolor="black [3200]" strokeweight=".5pt">
                <v:stroke joinstyle="miter"/>
              </v:lin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F5E4015" wp14:editId="3DCD6156">
                <wp:simplePos x="0" y="0"/>
                <wp:positionH relativeFrom="margin">
                  <wp:posOffset>2766060</wp:posOffset>
                </wp:positionH>
                <wp:positionV relativeFrom="paragraph">
                  <wp:posOffset>358140</wp:posOffset>
                </wp:positionV>
                <wp:extent cx="1577340" cy="556260"/>
                <wp:effectExtent l="0" t="0" r="22860" b="34290"/>
                <wp:wrapNone/>
                <wp:docPr id="200" name="直接连接符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7340" cy="556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CE4E712" id="直接连接符 200" o:spid="_x0000_s1026" style="position:absolute;left:0;text-align:lef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17.8pt,28.2pt" to="342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" strokecolor="black [3200]" strokeweight=".5pt">
                <v:stroke joinstyle="miter"/>
                <w10:wrap anchorx="margin"/>
              </v:lin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B1BF5D0" wp14:editId="4AB1F0AC">
                <wp:simplePos x="0" y="0"/>
                <wp:positionH relativeFrom="column">
                  <wp:posOffset>3992880</wp:posOffset>
                </wp:positionH>
                <wp:positionV relativeFrom="paragraph">
                  <wp:posOffset>913765</wp:posOffset>
                </wp:positionV>
                <wp:extent cx="739140" cy="426720"/>
                <wp:effectExtent l="0" t="0" r="22860" b="11430"/>
                <wp:wrapNone/>
                <wp:docPr id="203" name="椭圆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</w:t>
                            </w:r>
                            <w:r>
                              <w:t>瓜</w:t>
                            </w:r>
                            <w:r>
                              <w:rPr>
                                <w:rFonts w:hint="eastAsia"/>
                              </w:rPr>
                              <w:t>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1BF5D0" id="椭圆 203" o:spid="_x0000_s1052" style="position:absolute;margin-left:314.4pt;margin-top:71.95pt;width:58.2pt;height:33.6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</w:t>
                      </w:r>
                      <w:r>
                        <w:t>瓜</w:t>
                      </w:r>
                      <w:r>
                        <w:rPr>
                          <w:rFonts w:hint="eastAsia"/>
                        </w:rPr>
                        <w:t>瓜</w:t>
                      </w:r>
                    </w:p>
                  </w:txbxContent>
                </v:textbox>
              </v:oval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276AD499" wp14:editId="486AAA74">
                <wp:simplePos x="0" y="0"/>
                <wp:positionH relativeFrom="column">
                  <wp:posOffset>3752850</wp:posOffset>
                </wp:positionH>
                <wp:positionV relativeFrom="paragraph">
                  <wp:posOffset>1431290</wp:posOffset>
                </wp:positionV>
                <wp:extent cx="464820" cy="297180"/>
                <wp:effectExtent l="0" t="0" r="11430" b="26670"/>
                <wp:wrapSquare wrapText="bothSides"/>
                <wp:docPr id="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t>硬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6AD499" id="_x0000_s1053" type="#_x0000_t202" style="position:absolute;margin-left:295.5pt;margin-top:112.7pt;width:36.6pt;height:23.4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" strokecolor="white [3212]">
                <v:textbox>
                  <w:txbxContent>
                    <w:p w:rsidR="00403099" w:rsidRDefault="00403099" w:rsidP="00403099">
                      <w:r>
                        <w:t>硬挺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F19F8CF" wp14:editId="626B00C7">
                <wp:simplePos x="0" y="0"/>
                <wp:positionH relativeFrom="column">
                  <wp:posOffset>2941320</wp:posOffset>
                </wp:positionH>
                <wp:positionV relativeFrom="paragraph">
                  <wp:posOffset>1287780</wp:posOffset>
                </wp:positionV>
                <wp:extent cx="1310640" cy="556260"/>
                <wp:effectExtent l="0" t="0" r="22860" b="34290"/>
                <wp:wrapNone/>
                <wp:docPr id="199" name="直接连接符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0640" cy="556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4CAFA7B5" id="直接连接符 199" o:spid="_x0000_s1026" style="position:absolute;left:0;text-align:lef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6pt,101.4pt" to="334.8pt,1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" strokecolor="black [3200]" strokeweight=".5pt">
                <v:stroke joinstyle="miter"/>
              </v:lin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E09BB7E" wp14:editId="166AAB84">
                <wp:simplePos x="0" y="0"/>
                <wp:positionH relativeFrom="column">
                  <wp:posOffset>3870960</wp:posOffset>
                </wp:positionH>
                <wp:positionV relativeFrom="paragraph">
                  <wp:posOffset>1842770</wp:posOffset>
                </wp:positionV>
                <wp:extent cx="739140" cy="426720"/>
                <wp:effectExtent l="0" t="0" r="22860" b="11430"/>
                <wp:wrapNone/>
                <wp:docPr id="197" name="椭圆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E09BB7E" id="椭圆 197" o:spid="_x0000_s1054" style="position:absolute;margin-left:304.8pt;margin-top:145.1pt;width:58.2pt;height:33.6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5429928" wp14:editId="36FA61D5">
                <wp:simplePos x="0" y="0"/>
                <wp:positionH relativeFrom="column">
                  <wp:posOffset>2948940</wp:posOffset>
                </wp:positionH>
                <wp:positionV relativeFrom="paragraph">
                  <wp:posOffset>1849755</wp:posOffset>
                </wp:positionV>
                <wp:extent cx="739140" cy="426720"/>
                <wp:effectExtent l="0" t="0" r="22860" b="11430"/>
                <wp:wrapNone/>
                <wp:docPr id="196" name="椭圆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坏</w:t>
                            </w:r>
                            <w:r>
                              <w:t>瓜</w:t>
                            </w:r>
                            <w:r>
                              <w:rPr>
                                <w:rFonts w:hint="eastAsia"/>
                              </w:rPr>
                              <w:t>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5429928" id="椭圆 196" o:spid="_x0000_s1055" style="position:absolute;margin-left:232.2pt;margin-top:145.65pt;width:58.2pt;height:33.6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坏</w:t>
                      </w:r>
                      <w:r>
                        <w:t>瓜</w:t>
                      </w:r>
                      <w:r>
                        <w:rPr>
                          <w:rFonts w:hint="eastAsia"/>
                        </w:rPr>
                        <w:t>瓜</w:t>
                      </w:r>
                    </w:p>
                  </w:txbxContent>
                </v:textbox>
              </v:oval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E87FB1A" wp14:editId="01B8DC4E">
                <wp:simplePos x="0" y="0"/>
                <wp:positionH relativeFrom="column">
                  <wp:posOffset>2956560</wp:posOffset>
                </wp:positionH>
                <wp:positionV relativeFrom="paragraph">
                  <wp:posOffset>1303020</wp:posOffset>
                </wp:positionV>
                <wp:extent cx="297180" cy="548640"/>
                <wp:effectExtent l="0" t="0" r="26670" b="22860"/>
                <wp:wrapNone/>
                <wp:docPr id="198" name="直接连接符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" cy="548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47EA0F48" id="直接连接符 198" o:spid="_x0000_s1026" style="position:absolute;left:0;text-align:lef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8pt,102.6pt" to="256.2pt,1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" strokecolor="black [3200]" strokeweight=".5pt">
                <v:stroke joinstyle="miter"/>
              </v:line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2BE8573B" wp14:editId="0B674370">
                <wp:simplePos x="0" y="0"/>
                <wp:positionH relativeFrom="column">
                  <wp:posOffset>2613660</wp:posOffset>
                </wp:positionH>
                <wp:positionV relativeFrom="paragraph">
                  <wp:posOffset>1568450</wp:posOffset>
                </wp:positionV>
                <wp:extent cx="464820" cy="297180"/>
                <wp:effectExtent l="0" t="0" r="11430" b="26670"/>
                <wp:wrapSquare wrapText="bothSides"/>
                <wp:docPr id="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蜷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E8573B" id="_x0000_s1056" type="#_x0000_t202" style="position:absolute;margin-left:205.8pt;margin-top:123.5pt;width:36.6pt;height:23.4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蜷缩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392D15E" wp14:editId="0276C70A">
                <wp:simplePos x="0" y="0"/>
                <wp:positionH relativeFrom="column">
                  <wp:posOffset>2354580</wp:posOffset>
                </wp:positionH>
                <wp:positionV relativeFrom="paragraph">
                  <wp:posOffset>1295400</wp:posOffset>
                </wp:positionV>
                <wp:extent cx="571500" cy="525780"/>
                <wp:effectExtent l="0" t="0" r="19050" b="26670"/>
                <wp:wrapNone/>
                <wp:docPr id="195" name="直接连接符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5257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2C443D61" id="直接连接符 195" o:spid="_x0000_s1026" style="position:absolute;left:0;text-align:lef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4pt,102pt" to="230.4pt,14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" strokecolor="black [3200]" strokeweight=".5pt">
                <v:stroke joinstyle="miter"/>
              </v:line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21BE6D7A" wp14:editId="217AA68F">
                <wp:simplePos x="0" y="0"/>
                <wp:positionH relativeFrom="margin">
                  <wp:posOffset>2103120</wp:posOffset>
                </wp:positionH>
                <wp:positionV relativeFrom="paragraph">
                  <wp:posOffset>1408430</wp:posOffset>
                </wp:positionV>
                <wp:extent cx="464820" cy="297180"/>
                <wp:effectExtent l="0" t="0" r="11430" b="26670"/>
                <wp:wrapSquare wrapText="bothSides"/>
                <wp:docPr id="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稍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E6D7A" id="_x0000_s1057" type="#_x0000_t202" style="position:absolute;margin-left:165.6pt;margin-top:110.9pt;width:36.6pt;height:23.4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稍蜷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9548021" wp14:editId="39C47D6E">
                <wp:simplePos x="0" y="0"/>
                <wp:positionH relativeFrom="column">
                  <wp:posOffset>1988820</wp:posOffset>
                </wp:positionH>
                <wp:positionV relativeFrom="paragraph">
                  <wp:posOffset>1828165</wp:posOffset>
                </wp:positionV>
                <wp:extent cx="739140" cy="426720"/>
                <wp:effectExtent l="0" t="0" r="22860" b="11430"/>
                <wp:wrapNone/>
                <wp:docPr id="202" name="椭圆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91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好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548021" id="椭圆 202" o:spid="_x0000_s1058" style="position:absolute;margin-left:156.6pt;margin-top:143.95pt;width:58.2pt;height:33.6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" fillcolor="white [3201]" strokecolor="black [3213]" strokeweight="1pt">
                <v:stroke joinstyle="miter"/>
                <v:textbox>
                  <w:txbxContent>
                    <w:p w:rsidR="00403099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好瓜</w:t>
                      </w:r>
                    </w:p>
                  </w:txbxContent>
                </v:textbox>
              </v:oval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420CC026" wp14:editId="7E344DD0">
                <wp:simplePos x="0" y="0"/>
                <wp:positionH relativeFrom="column">
                  <wp:posOffset>1127760</wp:posOffset>
                </wp:positionH>
                <wp:positionV relativeFrom="paragraph">
                  <wp:posOffset>372745</wp:posOffset>
                </wp:positionV>
                <wp:extent cx="464820" cy="297180"/>
                <wp:effectExtent l="0" t="0" r="11430" b="26670"/>
                <wp:wrapSquare wrapText="bothSides"/>
                <wp:docPr id="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凹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CC026" id="_x0000_s1059" type="#_x0000_t202" style="position:absolute;margin-left:88.8pt;margin-top:29.35pt;width:36.6pt;height:23.4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凹陷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379A26DD" wp14:editId="2FD1C155">
                <wp:simplePos x="0" y="0"/>
                <wp:positionH relativeFrom="margin">
                  <wp:align>center</wp:align>
                </wp:positionH>
                <wp:positionV relativeFrom="paragraph">
                  <wp:posOffset>532765</wp:posOffset>
                </wp:positionV>
                <wp:extent cx="464820" cy="297180"/>
                <wp:effectExtent l="0" t="0" r="11430" b="26670"/>
                <wp:wrapSquare wrapText="bothSides"/>
                <wp:docPr id="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稍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A26DD" id="_x0000_s1060" type="#_x0000_t202" style="position:absolute;margin-left:0;margin-top:41.95pt;width:36.6pt;height:23.4pt;z-index:25170124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稍凹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31687">
        <w:rPr>
          <w:noProof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1CF29393" wp14:editId="21144300">
                <wp:simplePos x="0" y="0"/>
                <wp:positionH relativeFrom="column">
                  <wp:posOffset>3604260</wp:posOffset>
                </wp:positionH>
                <wp:positionV relativeFrom="paragraph">
                  <wp:posOffset>685165</wp:posOffset>
                </wp:positionV>
                <wp:extent cx="464820" cy="297180"/>
                <wp:effectExtent l="0" t="0" r="11430" b="26670"/>
                <wp:wrapSquare wrapText="bothSides"/>
                <wp:docPr id="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099" w:rsidRDefault="00403099" w:rsidP="00403099">
                            <w:r>
                              <w:rPr>
                                <w:rFonts w:hint="eastAsia"/>
                              </w:rPr>
                              <w:t>平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F29393" id="_x0000_s1061" type="#_x0000_t202" style="position:absolute;margin-left:283.8pt;margin-top:53.95pt;width:36.6pt;height:23.4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" strokecolor="white [3212]">
                <v:textbox>
                  <w:txbxContent>
                    <w:p w:rsidR="00403099" w:rsidRDefault="00403099" w:rsidP="00403099">
                      <w:r>
                        <w:rPr>
                          <w:rFonts w:hint="eastAsia"/>
                        </w:rPr>
                        <w:t>平坦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15B0D40" wp14:editId="3D181735">
                <wp:simplePos x="0" y="0"/>
                <wp:positionH relativeFrom="column">
                  <wp:posOffset>2324100</wp:posOffset>
                </wp:positionH>
                <wp:positionV relativeFrom="paragraph">
                  <wp:posOffset>-635</wp:posOffset>
                </wp:positionV>
                <wp:extent cx="960120" cy="365760"/>
                <wp:effectExtent l="0" t="0" r="11430" b="15240"/>
                <wp:wrapNone/>
                <wp:docPr id="61" name="流程图: 可选过程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 w:rsidRPr="00225E21">
                              <w:rPr>
                                <w:rFonts w:hint="eastAsia"/>
                              </w:rPr>
                              <w:t>脐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B0D40" id="流程图: 可选过程 61" o:spid="_x0000_s1062" type="#_x0000_t176" style="position:absolute;margin-left:183pt;margin-top:-.05pt;width:75.6pt;height:28.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1</w:t>
                      </w:r>
                      <w:r w:rsidRPr="00225E21">
                        <w:rPr>
                          <w:rFonts w:hint="eastAsia"/>
                        </w:rPr>
                        <w:t>脐部</w:t>
                      </w:r>
                    </w:p>
                  </w:txbxContent>
                </v:textbox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03F269E" wp14:editId="71B9577C">
                <wp:simplePos x="0" y="0"/>
                <wp:positionH relativeFrom="column">
                  <wp:posOffset>2484120</wp:posOffset>
                </wp:positionH>
                <wp:positionV relativeFrom="paragraph">
                  <wp:posOffset>920750</wp:posOffset>
                </wp:positionV>
                <wp:extent cx="960120" cy="365760"/>
                <wp:effectExtent l="0" t="0" r="11430" b="15240"/>
                <wp:wrapNone/>
                <wp:docPr id="63" name="流程图: 可选过程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365760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099" w:rsidRPr="00225E21" w:rsidRDefault="00403099" w:rsidP="00403099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根</w:t>
                            </w:r>
                            <w:r>
                              <w:t>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F269E" id="流程图: 可选过程 63" o:spid="_x0000_s1063" type="#_x0000_t176" style="position:absolute;margin-left:195.6pt;margin-top:72.5pt;width:75.6pt;height:28.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" fillcolor="white [3201]" strokecolor="black [3200]" strokeweight="1pt">
                <v:textbox>
                  <w:txbxContent>
                    <w:p w:rsidR="00403099" w:rsidRPr="00225E21" w:rsidRDefault="00403099" w:rsidP="00403099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rFonts w:hint="eastAsia"/>
                        </w:rPr>
                        <w:t>根</w:t>
                      </w:r>
                      <w:r>
                        <w:t>蒂</w:t>
                      </w:r>
                    </w:p>
                  </w:txbxContent>
                </v:textbox>
              </v:shape>
            </w:pict>
          </mc:Fallback>
        </mc:AlternateContent>
      </w:r>
      <w:r w:rsidRPr="0093168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E5E12F3" wp14:editId="2A09EB7D">
                <wp:simplePos x="0" y="0"/>
                <wp:positionH relativeFrom="column">
                  <wp:posOffset>2796540</wp:posOffset>
                </wp:positionH>
                <wp:positionV relativeFrom="paragraph">
                  <wp:posOffset>365125</wp:posOffset>
                </wp:positionV>
                <wp:extent cx="182880" cy="556260"/>
                <wp:effectExtent l="0" t="0" r="26670" b="34290"/>
                <wp:wrapNone/>
                <wp:docPr id="194" name="直接连接符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880" cy="5562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F1DE0D0" id="直接连接符 194" o:spid="_x0000_s1026" style="position:absolute;left:0;text-align:lef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28.75pt" to="234.6pt,7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" strokecolor="black [3200]" strokeweight=".5pt">
                <v:stroke joinstyle="miter"/>
              </v:line>
            </w:pict>
          </mc:Fallback>
        </mc:AlternateContent>
      </w:r>
    </w:p>
    <w:p w:rsidR="00777EEF" w:rsidRDefault="00777EEF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777EEF"/>
    <w:p w:rsidR="00403099" w:rsidRDefault="00403099" w:rsidP="00403099">
      <w:pPr>
        <w:pStyle w:val="a9"/>
      </w:pPr>
      <w:r>
        <w:rPr>
          <w:rFonts w:hint="eastAsia"/>
        </w:rPr>
        <w:t>第四题</w:t>
      </w:r>
    </w:p>
    <w:p w:rsidR="00403099" w:rsidRPr="00C3566C" w:rsidRDefault="00403099" w:rsidP="00403099">
      <w:r>
        <w:rPr>
          <w:rFonts w:hint="eastAsia"/>
        </w:rPr>
        <w:t>试述将线性函数用作神经元激活函数的缺陷，试</w:t>
      </w:r>
      <w:r w:rsidRPr="00C3566C">
        <w:rPr>
          <w:rFonts w:hint="eastAsia"/>
        </w:rPr>
        <w:t>写出常用的激活函数（至少三种）</w:t>
      </w:r>
      <w:r>
        <w:rPr>
          <w:rFonts w:hint="eastAsia"/>
        </w:rPr>
        <w:t>并说明其特点</w:t>
      </w:r>
      <w:r w:rsidRPr="00C3566C">
        <w:rPr>
          <w:rFonts w:hint="eastAsia"/>
        </w:rPr>
        <w:t>。</w:t>
      </w:r>
    </w:p>
    <w:p w:rsidR="00403099" w:rsidRPr="00C3566C" w:rsidRDefault="00403099" w:rsidP="00403099">
      <w:r w:rsidRPr="00C3566C">
        <w:rPr>
          <w:rFonts w:hint="eastAsia"/>
        </w:rPr>
        <w:t>答：</w:t>
      </w:r>
    </w:p>
    <w:p w:rsidR="00403099" w:rsidRDefault="00403099" w:rsidP="00403099">
      <w:r w:rsidRPr="00C3566C">
        <w:rPr>
          <w:rFonts w:hint="eastAsia"/>
        </w:rPr>
        <w:t>使用线性函数作为激活函数时，无论是在隐藏层还是在输出层（无论传递几层），其单元值都还是输入x</w:t>
      </w:r>
      <w:r>
        <w:rPr>
          <w:rFonts w:hint="eastAsia"/>
        </w:rPr>
        <w:t>的线性组合，这个时候的神经网络等价于逻辑回归</w:t>
      </w:r>
      <w:r w:rsidRPr="00C3566C">
        <w:rPr>
          <w:rFonts w:hint="eastAsia"/>
        </w:rPr>
        <w:t>，若输出层也使用线性函数作为激活函数，那么就等价于线性回归 。</w:t>
      </w:r>
    </w:p>
    <w:p w:rsidR="00403099" w:rsidRPr="00C3566C" w:rsidRDefault="00403099" w:rsidP="00403099"/>
    <w:p w:rsidR="00403099" w:rsidRPr="00C3566C" w:rsidRDefault="00403099" w:rsidP="00403099">
      <w:r w:rsidRPr="00C3566C">
        <w:rPr>
          <w:rFonts w:hint="eastAsia"/>
        </w:rPr>
        <w:t>常用的激活函数：</w:t>
      </w:r>
    </w:p>
    <w:p w:rsidR="00403099" w:rsidRPr="00C3566C" w:rsidRDefault="00403099" w:rsidP="00403099">
      <w:r>
        <w:rPr>
          <w:rFonts w:hint="eastAsia"/>
        </w:rPr>
        <w:t>1）</w:t>
      </w:r>
      <w:r w:rsidRPr="00C3566C">
        <w:t>Sigmoid</w:t>
      </w:r>
      <w:r w:rsidRPr="00C3566C">
        <w:rPr>
          <w:rFonts w:hint="eastAsia"/>
        </w:rPr>
        <w:t>函数</w:t>
      </w:r>
    </w:p>
    <w:p w:rsidR="00403099" w:rsidRPr="00C3566C" w:rsidRDefault="00403099" w:rsidP="00403099">
      <w:r w:rsidRPr="00C3566C">
        <w:rPr>
          <w:rFonts w:hint="eastAsia"/>
        </w:rPr>
        <w:t>公式：</w:t>
      </w:r>
    </w:p>
    <w:p w:rsidR="00403099" w:rsidRDefault="00403099" w:rsidP="00403099">
      <w:pPr>
        <w:pStyle w:val="ab"/>
        <w:spacing w:before="336" w:beforeAutospacing="0" w:after="336" w:afterAutospacing="0"/>
        <w:ind w:left="360"/>
        <w:rPr>
          <w:rFonts w:ascii="微软雅黑" w:eastAsia="微软雅黑" w:hAnsi="微软雅黑"/>
          <w:color w:val="1A1A1A"/>
        </w:rPr>
      </w:pPr>
      <w:r>
        <w:rPr>
          <w:noProof/>
        </w:rPr>
        <w:drawing>
          <wp:inline distT="0" distB="0" distL="0" distR="0" wp14:anchorId="5B037284" wp14:editId="2E4D0713">
            <wp:extent cx="1071563" cy="433480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98984" cy="44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Pr="00C3566C" w:rsidRDefault="00403099" w:rsidP="00403099">
      <w:r w:rsidRPr="00C3566C">
        <w:rPr>
          <w:rFonts w:hint="eastAsia"/>
        </w:rPr>
        <w:t>图像：</w:t>
      </w:r>
    </w:p>
    <w:p w:rsidR="00403099" w:rsidRDefault="00403099" w:rsidP="00403099">
      <w:pPr>
        <w:pStyle w:val="ab"/>
        <w:spacing w:before="336" w:beforeAutospacing="0" w:after="336" w:afterAutospacing="0"/>
        <w:ind w:left="360"/>
        <w:rPr>
          <w:rFonts w:ascii="微软雅黑" w:eastAsia="微软雅黑" w:hAnsi="微软雅黑"/>
          <w:color w:val="1A1A1A"/>
        </w:rPr>
      </w:pPr>
      <w:r w:rsidRPr="00CE3F8A">
        <w:rPr>
          <w:noProof/>
        </w:rPr>
        <w:lastRenderedPageBreak/>
        <w:drawing>
          <wp:inline distT="0" distB="0" distL="0" distR="0" wp14:anchorId="5C152490" wp14:editId="32289F26">
            <wp:extent cx="1633538" cy="1309722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41103" cy="1315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r>
        <w:rPr>
          <w:rFonts w:hint="eastAsia"/>
        </w:rPr>
        <w:t>sigmoid激活函数计算量大，求导涉及除法，反向传播时，很容易就会出现梯度消失的情况，从而无法完成深层网络的训练</w:t>
      </w:r>
    </w:p>
    <w:p w:rsidR="00403099" w:rsidRDefault="00403099" w:rsidP="00403099"/>
    <w:p w:rsidR="00403099" w:rsidRDefault="00403099" w:rsidP="00403099">
      <w:r>
        <w:rPr>
          <w:rFonts w:hint="eastAsia"/>
        </w:rPr>
        <w:t>2）tanh函数</w:t>
      </w:r>
    </w:p>
    <w:p w:rsidR="00403099" w:rsidRDefault="00403099" w:rsidP="00403099">
      <w:r>
        <w:rPr>
          <w:rFonts w:hint="eastAsia"/>
        </w:rPr>
        <w:t>公式：</w:t>
      </w:r>
    </w:p>
    <w:p w:rsidR="00403099" w:rsidRDefault="00403099" w:rsidP="00403099">
      <w:r>
        <w:rPr>
          <w:noProof/>
        </w:rPr>
        <w:drawing>
          <wp:inline distT="0" distB="0" distL="0" distR="0" wp14:anchorId="5B6E51CA" wp14:editId="32449C2F">
            <wp:extent cx="1552575" cy="398004"/>
            <wp:effectExtent l="0" t="0" r="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90586" cy="407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r>
        <w:rPr>
          <w:rFonts w:hint="eastAsia"/>
        </w:rPr>
        <w:t>图像：</w:t>
      </w:r>
    </w:p>
    <w:p w:rsidR="00403099" w:rsidRDefault="00403099" w:rsidP="00403099">
      <w:r w:rsidRPr="00ED6DBA">
        <w:rPr>
          <w:noProof/>
        </w:rPr>
        <w:drawing>
          <wp:inline distT="0" distB="0" distL="0" distR="0" wp14:anchorId="0D287CD6" wp14:editId="6549D556">
            <wp:extent cx="1566863" cy="1005707"/>
            <wp:effectExtent l="0" t="0" r="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76061" cy="1011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r>
        <w:rPr>
          <w:rFonts w:hint="eastAsia"/>
        </w:rPr>
        <w:t>与</w:t>
      </w:r>
      <w:r>
        <w:t xml:space="preserve"> sigmoid 的区别是，tanh 是 0 均值的，因此实际应用中 tanh 会比 sigmoid 更好</w:t>
      </w:r>
      <w:r>
        <w:rPr>
          <w:rFonts w:hint="eastAsia"/>
        </w:rPr>
        <w:t>。</w:t>
      </w:r>
    </w:p>
    <w:p w:rsidR="00403099" w:rsidRDefault="00403099" w:rsidP="00403099">
      <w:r>
        <w:rPr>
          <w:rFonts w:hint="eastAsia"/>
        </w:rPr>
        <w:t>缺点是也容易饱和从而使得梯度消失。</w:t>
      </w:r>
    </w:p>
    <w:p w:rsidR="00403099" w:rsidRDefault="00403099" w:rsidP="00403099">
      <w:r>
        <w:rPr>
          <w:rFonts w:hint="eastAsia"/>
        </w:rPr>
        <w:t>3）Re</w:t>
      </w:r>
      <w:r>
        <w:t>LU</w:t>
      </w:r>
      <w:r>
        <w:rPr>
          <w:rFonts w:hint="eastAsia"/>
        </w:rPr>
        <w:t>函数</w:t>
      </w:r>
    </w:p>
    <w:p w:rsidR="00403099" w:rsidRDefault="00403099" w:rsidP="00403099">
      <w:r>
        <w:rPr>
          <w:rFonts w:hint="eastAsia"/>
        </w:rPr>
        <w:t>公式：</w:t>
      </w:r>
    </w:p>
    <w:p w:rsidR="00403099" w:rsidRDefault="00403099" w:rsidP="00403099">
      <w:r>
        <w:rPr>
          <w:noProof/>
        </w:rPr>
        <w:drawing>
          <wp:inline distT="0" distB="0" distL="0" distR="0" wp14:anchorId="5C8A3BE7" wp14:editId="3E28E9D4">
            <wp:extent cx="1152525" cy="304632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93865" cy="315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r>
        <w:rPr>
          <w:rFonts w:hint="eastAsia"/>
        </w:rPr>
        <w:t>图像：</w:t>
      </w:r>
    </w:p>
    <w:p w:rsidR="00403099" w:rsidRDefault="00403099" w:rsidP="00403099">
      <w:r w:rsidRPr="001F7D6D">
        <w:rPr>
          <w:noProof/>
        </w:rPr>
        <w:drawing>
          <wp:inline distT="0" distB="0" distL="0" distR="0" wp14:anchorId="429F4CD9" wp14:editId="7453EAB5">
            <wp:extent cx="1781175" cy="1038446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90105" cy="1043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Default="00403099" w:rsidP="00403099">
      <w:r w:rsidRPr="006E0F1F">
        <w:rPr>
          <w:rFonts w:hint="eastAsia"/>
        </w:rPr>
        <w:t>对随机梯度下降的收敛有巨大的加速作用，而且非常容易计算。</w:t>
      </w:r>
    </w:p>
    <w:p w:rsidR="00403099" w:rsidRPr="0021374B" w:rsidRDefault="00403099" w:rsidP="00403099"/>
    <w:p w:rsidR="00403099" w:rsidRDefault="00403099" w:rsidP="00403099">
      <w:r>
        <w:rPr>
          <w:rFonts w:hint="eastAsia"/>
        </w:rPr>
        <w:t xml:space="preserve">4） </w:t>
      </w:r>
      <w:r>
        <w:t>S</w:t>
      </w:r>
      <w:r>
        <w:rPr>
          <w:rFonts w:hint="eastAsia"/>
        </w:rPr>
        <w:t>oft</w:t>
      </w:r>
      <w:r>
        <w:t>max</w:t>
      </w:r>
      <w:r>
        <w:rPr>
          <w:rFonts w:hint="eastAsia"/>
        </w:rPr>
        <w:t>函数</w:t>
      </w:r>
    </w:p>
    <w:p w:rsidR="00403099" w:rsidRDefault="00403099" w:rsidP="00403099">
      <w:r>
        <w:rPr>
          <w:rFonts w:hint="eastAsia"/>
        </w:rPr>
        <w:t>公式：</w:t>
      </w:r>
    </w:p>
    <w:p w:rsidR="00403099" w:rsidRDefault="00403099" w:rsidP="00403099">
      <w:r>
        <w:rPr>
          <w:noProof/>
        </w:rPr>
        <w:drawing>
          <wp:inline distT="0" distB="0" distL="0" distR="0" wp14:anchorId="526025B4" wp14:editId="4D933F49">
            <wp:extent cx="1451793" cy="530542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5061" cy="53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099" w:rsidRPr="00ED6DBA" w:rsidRDefault="00403099" w:rsidP="00403099">
      <w:r>
        <w:rPr>
          <w:rFonts w:hint="eastAsia"/>
        </w:rPr>
        <w:t>主要应用是多分类。</w:t>
      </w:r>
    </w:p>
    <w:p w:rsidR="00403099" w:rsidRDefault="00403099" w:rsidP="006A058A">
      <w:pPr>
        <w:pStyle w:val="a9"/>
      </w:pPr>
      <w:r>
        <w:rPr>
          <w:rFonts w:hint="eastAsia"/>
        </w:rPr>
        <w:lastRenderedPageBreak/>
        <w:t>第五题</w:t>
      </w:r>
    </w:p>
    <w:p w:rsidR="00335CB1" w:rsidRDefault="00335CB1" w:rsidP="00335CB1">
      <w:pPr>
        <w:widowControl/>
        <w:jc w:val="left"/>
        <w:rPr>
          <w:rFonts w:ascii="宋体" w:hAnsi="宋体" w:cs="宋体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>现有正实例点</w:t>
      </w:r>
      <w:r>
        <w:rPr>
          <w:rFonts w:ascii="宋体" w:hAnsi="宋体" w:cs="宋体" w:hint="eastAsia"/>
          <w:color w:val="000000"/>
          <w:kern w:val="0"/>
          <w:position w:val="-10"/>
          <w:szCs w:val="21"/>
          <w:lang w:bidi="ar"/>
        </w:rPr>
        <w:object w:dxaOrig="1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17.85pt" o:ole="">
            <v:imagedata r:id="rId19" o:title=""/>
          </v:shape>
          <o:OLEObject Type="Embed" ProgID="Equation.3" ShapeID="_x0000_i1025" DrawAspect="Content" ObjectID="_1638016664" r:id="rId20"/>
        </w:objec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,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负实例点</w:t>
      </w:r>
      <w:r>
        <w:rPr>
          <w:rFonts w:ascii="宋体" w:hAnsi="宋体" w:cs="宋体" w:hint="eastAsia"/>
          <w:color w:val="000000"/>
          <w:kern w:val="0"/>
          <w:position w:val="-12"/>
          <w:szCs w:val="21"/>
          <w:lang w:bidi="ar"/>
        </w:rPr>
        <w:object w:dxaOrig="880" w:dyaOrig="360">
          <v:shape id="_x0000_i1026" type="#_x0000_t75" style="width:43.8pt;height:17.85pt" o:ole="">
            <v:imagedata r:id="rId21" o:title=""/>
          </v:shape>
          <o:OLEObject Type="Embed" ProgID="Equation.3" ShapeID="_x0000_i1026" DrawAspect="Content" ObjectID="_1638016665" r:id="rId22"/>
        </w:objec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写出优化目标函数与约束条件。根据拉格朗日乘子法及其对偶问题的转化，写出最终优化函数与其对应的约束条件。</w:t>
      </w:r>
    </w:p>
    <w:p w:rsidR="00335CB1" w:rsidRPr="009C7D3E" w:rsidRDefault="00335CB1" w:rsidP="00335CB1">
      <w:pPr>
        <w:widowControl/>
        <w:jc w:val="left"/>
        <w:rPr>
          <w:b/>
          <w:sz w:val="28"/>
        </w:rPr>
      </w:pPr>
      <w:r w:rsidRPr="009C7D3E">
        <w:rPr>
          <w:rFonts w:ascii="宋体" w:hAnsi="宋体" w:cs="宋体" w:hint="eastAsia"/>
          <w:b/>
          <w:color w:val="000000"/>
          <w:kern w:val="0"/>
          <w:sz w:val="28"/>
          <w:szCs w:val="21"/>
          <w:lang w:bidi="ar"/>
        </w:rPr>
        <w:t>解答：</w:t>
      </w:r>
    </w:p>
    <w:p w:rsidR="00335CB1" w:rsidRDefault="00B07B8B" w:rsidP="00335CB1">
      <w:pPr>
        <w:ind w:firstLine="420"/>
      </w:pPr>
      <w:r>
        <w:rPr>
          <w:noProof/>
        </w:rPr>
        <w:drawing>
          <wp:inline distT="0" distB="0" distL="0" distR="0" wp14:anchorId="2DBFD532" wp14:editId="3362B45C">
            <wp:extent cx="5274310" cy="5738495"/>
            <wp:effectExtent l="0" t="0" r="254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3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A058A" w:rsidRDefault="006A058A" w:rsidP="00777EEF"/>
    <w:p w:rsidR="006A058A" w:rsidRDefault="006A058A" w:rsidP="006A058A">
      <w:pPr>
        <w:pStyle w:val="a9"/>
      </w:pPr>
      <w:r>
        <w:rPr>
          <w:rFonts w:hint="eastAsia"/>
        </w:rPr>
        <w:t>第六题</w:t>
      </w:r>
    </w:p>
    <w:p w:rsidR="006A058A" w:rsidRDefault="006A058A" w:rsidP="006A058A">
      <w:pPr>
        <w:widowControl/>
        <w:numPr>
          <w:ilvl w:val="0"/>
          <w:numId w:val="1"/>
        </w:numPr>
        <w:jc w:val="left"/>
      </w:pPr>
      <w:r>
        <w:rPr>
          <w:rFonts w:hint="eastAsia"/>
        </w:rPr>
        <w:t>简述朴素贝叶斯分类步骤</w:t>
      </w:r>
    </w:p>
    <w:p w:rsidR="006A058A" w:rsidRDefault="006A058A" w:rsidP="006A058A">
      <w:r>
        <w:rPr>
          <w:rFonts w:ascii="宋体" w:eastAsia="宋体" w:hAnsi="宋体" w:cs="宋体"/>
          <w:noProof/>
        </w:rPr>
        <w:lastRenderedPageBreak/>
        <w:drawing>
          <wp:inline distT="0" distB="0" distL="114300" distR="114300" wp14:anchorId="322E778B" wp14:editId="3BACE849">
            <wp:extent cx="4495800" cy="3943350"/>
            <wp:effectExtent l="0" t="0" r="0" b="0"/>
            <wp:docPr id="27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A058A" w:rsidRDefault="006A058A" w:rsidP="006A058A">
      <w:pPr>
        <w:pStyle w:val="a9"/>
      </w:pPr>
      <w:r>
        <w:rPr>
          <w:rFonts w:hint="eastAsia"/>
        </w:rPr>
        <w:t>第七题</w:t>
      </w:r>
    </w:p>
    <w:p w:rsidR="006A058A" w:rsidRDefault="006A058A" w:rsidP="006A058A">
      <w:pPr>
        <w:spacing w:line="360" w:lineRule="auto"/>
        <w:rPr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根据个体学习器的生成方式，目前集成学习方法大致可以分为两大类：Boosting和Bagging。Boosting中的典型代表是AdaBoost算法。试从采样方法、适用情况、个体学习器间的依赖关系以及偏差、方差的角度阐述Adaboost与Bagging各自的特点。</w:t>
      </w:r>
    </w:p>
    <w:p w:rsidR="006A058A" w:rsidRDefault="006A058A" w:rsidP="006A058A">
      <w:pPr>
        <w:spacing w:line="360" w:lineRule="auto"/>
        <w:rPr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答案</w:t>
      </w:r>
      <w:r>
        <w:rPr>
          <w:rFonts w:hint="eastAsia"/>
          <w:b/>
          <w:sz w:val="24"/>
          <w:szCs w:val="24"/>
        </w:rPr>
        <w:t xml:space="preserve">: </w:t>
      </w:r>
    </w:p>
    <w:p w:rsidR="006A058A" w:rsidRPr="00C975EC" w:rsidRDefault="006A058A" w:rsidP="006A058A">
      <w:pPr>
        <w:spacing w:line="360" w:lineRule="auto"/>
        <w:rPr>
          <w:rFonts w:ascii="宋体" w:eastAsia="宋体" w:hAnsi="宋体"/>
          <w:b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1</w:t>
      </w:r>
      <w:r w:rsidRPr="00C975EC">
        <w:rPr>
          <w:rFonts w:ascii="宋体" w:eastAsia="宋体" w:hAnsi="宋体"/>
          <w:sz w:val="24"/>
          <w:szCs w:val="24"/>
        </w:rPr>
        <w:t>.</w:t>
      </w:r>
      <w:r w:rsidRPr="00C975EC">
        <w:rPr>
          <w:rFonts w:ascii="宋体" w:eastAsia="宋体" w:hAnsi="宋体" w:hint="eastAsia"/>
          <w:sz w:val="24"/>
          <w:szCs w:val="24"/>
        </w:rPr>
        <w:t>采样方法：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AdaBoost采用序列采样的方法，先从初始训练集训练出一个基学习器，再根据基学习器的表现以重赋权的方式对训练样本分布进行调整，使得先前基学习器做错的训练样本在后续受到更多关注，然后基于调整后的样本分布来训练下一个基学习器。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Bagging采用自助采样方法，根据每个采样集训练出一个基学习器，再将这些基学习器进行结合。</w:t>
      </w:r>
    </w:p>
    <w:p w:rsidR="006A058A" w:rsidRPr="00C975EC" w:rsidRDefault="006A058A" w:rsidP="006A058A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.</w:t>
      </w:r>
      <w:r w:rsidRPr="00C975EC">
        <w:rPr>
          <w:rFonts w:ascii="宋体" w:eastAsia="宋体" w:hAnsi="宋体" w:hint="eastAsia"/>
          <w:sz w:val="24"/>
          <w:szCs w:val="24"/>
        </w:rPr>
        <w:t>适用情况：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AdaBoost：适用于个体学习器较弱，正确率略高于50%，没有办法很好的拟</w:t>
      </w:r>
      <w:r w:rsidRPr="00C975EC">
        <w:rPr>
          <w:rFonts w:ascii="宋体" w:eastAsia="宋体" w:hAnsi="宋体" w:hint="eastAsia"/>
          <w:sz w:val="24"/>
          <w:szCs w:val="24"/>
        </w:rPr>
        <w:lastRenderedPageBreak/>
        <w:t>合训练样本的情况。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Bagging适用于复杂的、容易过拟合的模型（例如决策树）</w:t>
      </w:r>
    </w:p>
    <w:p w:rsidR="006A058A" w:rsidRPr="00C975EC" w:rsidRDefault="006A058A" w:rsidP="006A058A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.</w:t>
      </w:r>
      <w:r w:rsidRPr="00C975EC">
        <w:rPr>
          <w:rFonts w:ascii="宋体" w:eastAsia="宋体" w:hAnsi="宋体" w:hint="eastAsia"/>
          <w:sz w:val="24"/>
          <w:szCs w:val="24"/>
        </w:rPr>
        <w:t>依赖关系: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AdaBoost的个体学习器存在较强的依赖关系，是串行生成的。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Bagging的个体学习器不存在强依赖关系，是并行生成的。</w:t>
      </w:r>
    </w:p>
    <w:p w:rsidR="006A058A" w:rsidRDefault="006A058A" w:rsidP="006A058A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.</w:t>
      </w:r>
      <w:r w:rsidRPr="00C975EC">
        <w:rPr>
          <w:rFonts w:ascii="宋体" w:eastAsia="宋体" w:hAnsi="宋体" w:hint="eastAsia"/>
          <w:sz w:val="24"/>
          <w:szCs w:val="24"/>
        </w:rPr>
        <w:t>偏差方差：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AdaBoost降低偏差，可对泛化性能相当弱的学习器构造出很强的集成。</w:t>
      </w:r>
    </w:p>
    <w:p w:rsidR="006A058A" w:rsidRPr="00C975EC" w:rsidRDefault="006A058A" w:rsidP="006A058A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975EC">
        <w:rPr>
          <w:rFonts w:ascii="宋体" w:eastAsia="宋体" w:hAnsi="宋体" w:hint="eastAsia"/>
          <w:sz w:val="24"/>
          <w:szCs w:val="24"/>
        </w:rPr>
        <w:t>B</w:t>
      </w:r>
      <w:r w:rsidRPr="00C975EC">
        <w:rPr>
          <w:rFonts w:ascii="宋体" w:eastAsia="宋体" w:hAnsi="宋体"/>
          <w:sz w:val="24"/>
          <w:szCs w:val="24"/>
        </w:rPr>
        <w:t>agging</w:t>
      </w:r>
      <w:r w:rsidRPr="00C975EC">
        <w:rPr>
          <w:rFonts w:ascii="宋体" w:eastAsia="宋体" w:hAnsi="宋体" w:hint="eastAsia"/>
          <w:sz w:val="24"/>
          <w:szCs w:val="24"/>
        </w:rPr>
        <w:t>主要关注降低方差</w:t>
      </w:r>
      <w:r w:rsidRPr="00C975EC">
        <w:rPr>
          <w:rFonts w:ascii="宋体" w:eastAsia="宋体" w:hAnsi="宋体" w:hint="eastAsia"/>
          <w:color w:val="000000" w:themeColor="text1"/>
          <w:kern w:val="24"/>
        </w:rPr>
        <w:t xml:space="preserve"> </w:t>
      </w:r>
      <w:r w:rsidRPr="00C975EC">
        <w:rPr>
          <w:rFonts w:ascii="宋体" w:eastAsia="宋体" w:hAnsi="宋体" w:hint="eastAsia"/>
          <w:sz w:val="24"/>
          <w:szCs w:val="24"/>
        </w:rPr>
        <w:t>，在不剪枝的决策树、神经网络等易受样本影响的学习器上效果更好。</w:t>
      </w:r>
    </w:p>
    <w:p w:rsidR="006A058A" w:rsidRDefault="006A058A" w:rsidP="00777EEF"/>
    <w:p w:rsidR="006A058A" w:rsidRDefault="006A058A" w:rsidP="0072212A">
      <w:pPr>
        <w:pStyle w:val="a9"/>
      </w:pPr>
      <w:r>
        <w:rPr>
          <w:rFonts w:hint="eastAsia"/>
        </w:rPr>
        <w:t>第八题</w:t>
      </w:r>
    </w:p>
    <w:p w:rsidR="00AE189C" w:rsidRDefault="00AE189C" w:rsidP="00AE189C">
      <w:r>
        <w:rPr>
          <w:rFonts w:hint="eastAsia"/>
        </w:rPr>
        <w:t>（1）请写出距离度量的性质</w:t>
      </w:r>
    </w:p>
    <w:p w:rsidR="00AE189C" w:rsidRPr="00AE189C" w:rsidRDefault="00AE189C" w:rsidP="008E25E3">
      <w:r>
        <w:rPr>
          <w:noProof/>
        </w:rPr>
        <w:drawing>
          <wp:inline distT="0" distB="0" distL="0" distR="0" wp14:anchorId="5E63653E" wp14:editId="262FD511">
            <wp:extent cx="4371975" cy="1358544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17733" cy="1372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25E3" w:rsidRDefault="00AE189C" w:rsidP="008E25E3">
      <w:r>
        <w:rPr>
          <w:rFonts w:hint="eastAsia"/>
        </w:rPr>
        <w:t>（2）</w:t>
      </w:r>
      <w:r w:rsidR="008E25E3">
        <w:rPr>
          <w:rFonts w:hint="eastAsia"/>
        </w:rPr>
        <w:t>如图</w:t>
      </w:r>
    </w:p>
    <w:p w:rsidR="008E25E3" w:rsidRDefault="008E25E3" w:rsidP="008E25E3">
      <w:pPr>
        <w:pStyle w:val="a7"/>
        <w:ind w:left="360" w:firstLineChars="0" w:firstLine="0"/>
      </w:pPr>
      <w:r>
        <w:rPr>
          <w:noProof/>
        </w:rPr>
        <w:drawing>
          <wp:inline distT="0" distB="0" distL="0" distR="0" wp14:anchorId="68EFC001" wp14:editId="50A5C4D9">
            <wp:extent cx="3533775" cy="1773269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76268" cy="1794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25E3" w:rsidRDefault="008E25E3" w:rsidP="008E25E3">
      <w:pPr>
        <w:pStyle w:val="a7"/>
        <w:ind w:left="360" w:firstLineChars="0" w:firstLine="0"/>
      </w:pPr>
      <w:r>
        <w:rPr>
          <w:rFonts w:hint="eastAsia"/>
        </w:rPr>
        <w:t>虚线显示出</w:t>
      </w:r>
      <m:oMath>
        <m:r>
          <w:rPr>
            <w:rFonts w:ascii="Cambria Math" w:hAnsi="Cambria Math"/>
          </w:rPr>
          <m:t>ϵ</m:t>
        </m:r>
      </m:oMath>
      <w:r>
        <w:rPr>
          <w:rFonts w:hint="eastAsia"/>
        </w:rPr>
        <w:t>邻域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核心对象，则</w:t>
      </w:r>
    </w:p>
    <w:p w:rsidR="008E25E3" w:rsidRDefault="00AD689E" w:rsidP="008E25E3">
      <w:pPr>
        <w:pStyle w:val="a7"/>
        <w:ind w:left="36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E25E3">
        <w:rPr>
          <w:rFonts w:hint="eastAsia"/>
        </w:rPr>
        <w:t>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8E25E3">
        <w:rPr>
          <w:rFonts w:hint="eastAsia"/>
        </w:rPr>
        <w:t>_</w:t>
      </w:r>
      <w:r w:rsidR="008E25E3">
        <w:t>______</w:t>
      </w:r>
    </w:p>
    <w:p w:rsidR="008E25E3" w:rsidRDefault="00AD689E" w:rsidP="008E25E3">
      <w:pPr>
        <w:pStyle w:val="a7"/>
        <w:ind w:left="36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8E25E3">
        <w:rPr>
          <w:rFonts w:hint="eastAsia"/>
        </w:rPr>
        <w:t>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8E25E3">
        <w:rPr>
          <w:rFonts w:hint="eastAsia"/>
        </w:rPr>
        <w:t>_</w:t>
      </w:r>
      <w:r w:rsidR="008E25E3">
        <w:t>______</w:t>
      </w:r>
    </w:p>
    <w:p w:rsidR="008E25E3" w:rsidRDefault="00AD689E" w:rsidP="008E25E3">
      <w:pPr>
        <w:pStyle w:val="a7"/>
        <w:ind w:left="36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8E25E3">
        <w:rPr>
          <w:rFonts w:hint="eastAsia"/>
        </w:rPr>
        <w:t>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8E25E3">
        <w:rPr>
          <w:rFonts w:hint="eastAsia"/>
        </w:rPr>
        <w:t>_</w:t>
      </w:r>
      <w:r w:rsidR="008E25E3">
        <w:t>______</w:t>
      </w:r>
    </w:p>
    <w:p w:rsidR="008E25E3" w:rsidRPr="0058683A" w:rsidRDefault="008E25E3" w:rsidP="008E25E3">
      <w:pPr>
        <w:pStyle w:val="a7"/>
        <w:ind w:left="360" w:firstLineChars="0" w:firstLine="0"/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∈C</m:t>
        </m:r>
      </m:oMath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_</w:t>
      </w:r>
      <w:r>
        <w:t>______</w:t>
      </w:r>
    </w:p>
    <w:p w:rsidR="008E25E3" w:rsidRDefault="008E25E3" w:rsidP="008E25E3">
      <w:r>
        <w:tab/>
        <w:t>a)</w:t>
      </w:r>
      <w:r>
        <w:rPr>
          <w:rFonts w:hint="eastAsia"/>
        </w:rPr>
        <w:t xml:space="preserve">密度可达 </w:t>
      </w:r>
      <w:r>
        <w:t xml:space="preserve">  </w:t>
      </w:r>
      <w:r>
        <w:rPr>
          <w:rFonts w:hint="eastAsia"/>
        </w:rPr>
        <w:t>b</w:t>
      </w:r>
      <w:r>
        <w:t xml:space="preserve">) </w:t>
      </w:r>
      <w:r>
        <w:rPr>
          <w:rFonts w:hint="eastAsia"/>
        </w:rPr>
        <w:t xml:space="preserve">密度相连 </w:t>
      </w:r>
      <w:r>
        <w:t xml:space="preserve">  </w:t>
      </w:r>
      <w:r>
        <w:rPr>
          <w:rFonts w:hint="eastAsia"/>
        </w:rPr>
        <w:t>c</w:t>
      </w:r>
      <w:r>
        <w:t xml:space="preserve">) </w:t>
      </w:r>
      <w:r>
        <w:rPr>
          <w:rFonts w:hint="eastAsia"/>
        </w:rPr>
        <w:t>密度直达</w:t>
      </w:r>
    </w:p>
    <w:p w:rsidR="008E25E3" w:rsidRDefault="008E25E3" w:rsidP="008E25E3"/>
    <w:p w:rsidR="008E25E3" w:rsidRDefault="008E25E3" w:rsidP="008E25E3">
      <w:r>
        <w:rPr>
          <w:rFonts w:hint="eastAsia"/>
        </w:rPr>
        <w:t>答案:</w:t>
      </w:r>
      <w:r>
        <w:t xml:space="preserve"> cabb</w:t>
      </w:r>
    </w:p>
    <w:p w:rsidR="006A058A" w:rsidRDefault="006A058A" w:rsidP="00777EEF"/>
    <w:p w:rsidR="006A058A" w:rsidRDefault="006A058A" w:rsidP="0072212A">
      <w:pPr>
        <w:pStyle w:val="a9"/>
      </w:pPr>
      <w:r>
        <w:rPr>
          <w:rFonts w:hint="eastAsia"/>
        </w:rPr>
        <w:lastRenderedPageBreak/>
        <w:t>第九题</w:t>
      </w:r>
    </w:p>
    <w:p w:rsidR="00866889" w:rsidRDefault="00866889" w:rsidP="00866889">
      <w:pPr>
        <w:rPr>
          <w:rFonts w:ascii="宋体" w:eastAsia="宋体" w:hAnsi="宋体"/>
          <w:sz w:val="36"/>
          <w:szCs w:val="36"/>
        </w:rPr>
      </w:pPr>
      <w:r>
        <w:rPr>
          <w:rFonts w:ascii="宋体" w:eastAsia="宋体" w:hAnsi="宋体" w:hint="eastAsia"/>
          <w:sz w:val="36"/>
          <w:szCs w:val="36"/>
        </w:rPr>
        <w:t>请</w:t>
      </w:r>
      <w:r w:rsidRPr="008D7599">
        <w:rPr>
          <w:rFonts w:ascii="宋体" w:eastAsia="宋体" w:hAnsi="宋体"/>
          <w:sz w:val="36"/>
          <w:szCs w:val="36"/>
        </w:rPr>
        <w:t>写出PCA算法的流程</w:t>
      </w:r>
    </w:p>
    <w:p w:rsidR="00866889" w:rsidRDefault="00866889" w:rsidP="00866889">
      <w:pPr>
        <w:rPr>
          <w:rFonts w:ascii="宋体" w:eastAsia="宋体" w:hAnsi="宋体"/>
          <w:sz w:val="36"/>
          <w:szCs w:val="36"/>
        </w:rPr>
      </w:pPr>
      <w:r>
        <w:rPr>
          <w:rFonts w:ascii="宋体" w:eastAsia="宋体" w:hAnsi="宋体" w:hint="eastAsia"/>
          <w:sz w:val="36"/>
          <w:szCs w:val="36"/>
        </w:rPr>
        <w:t>答案：</w:t>
      </w:r>
    </w:p>
    <w:p w:rsidR="00866889" w:rsidRDefault="00866889" w:rsidP="00866889">
      <w:pPr>
        <w:rPr>
          <w:rFonts w:ascii="宋体" w:eastAsia="宋体" w:hAnsi="宋体"/>
          <w:sz w:val="36"/>
          <w:szCs w:val="36"/>
        </w:rPr>
      </w:pPr>
      <w:r>
        <w:rPr>
          <w:noProof/>
        </w:rPr>
        <w:drawing>
          <wp:inline distT="0" distB="0" distL="0" distR="0" wp14:anchorId="58F6754B" wp14:editId="01FEA367">
            <wp:extent cx="5274310" cy="1998345"/>
            <wp:effectExtent l="0" t="0" r="2540" b="19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889" w:rsidRDefault="00866889" w:rsidP="00866889">
      <w:pPr>
        <w:rPr>
          <w:rFonts w:ascii="宋体" w:eastAsia="宋体" w:hAnsi="宋体"/>
          <w:sz w:val="36"/>
          <w:szCs w:val="36"/>
        </w:rPr>
      </w:pPr>
    </w:p>
    <w:p w:rsidR="00866889" w:rsidRDefault="00866889" w:rsidP="00866889">
      <w:pPr>
        <w:pStyle w:val="a9"/>
      </w:pPr>
      <w:r>
        <w:rPr>
          <w:rFonts w:hint="eastAsia"/>
        </w:rPr>
        <w:t>第十题</w:t>
      </w:r>
    </w:p>
    <w:p w:rsidR="00866889" w:rsidRPr="00194E46" w:rsidRDefault="00866889" w:rsidP="00866889">
      <w:pPr>
        <w:rPr>
          <w:rFonts w:asciiTheme="minorEastAsia" w:hAnsiTheme="minorEastAsia"/>
          <w:sz w:val="28"/>
          <w:szCs w:val="28"/>
        </w:rPr>
      </w:pPr>
      <w:r w:rsidRPr="00194E46">
        <w:rPr>
          <w:rFonts w:asciiTheme="minorEastAsia" w:hAnsiTheme="minorEastAsia" w:hint="eastAsia"/>
          <w:sz w:val="28"/>
          <w:szCs w:val="28"/>
        </w:rPr>
        <w:t>简述字典学习与压缩感知。</w:t>
      </w:r>
    </w:p>
    <w:p w:rsidR="00866889" w:rsidRDefault="00866889" w:rsidP="004043EB">
      <w:pPr>
        <w:ind w:firstLine="420"/>
      </w:pPr>
      <w:r>
        <w:rPr>
          <w:rFonts w:hint="eastAsia"/>
        </w:rPr>
        <w:t>字典学习也叫稀疏编码,指的是为普通稠密表达的样本找到合适的字典,将样本转化为合适的稀疏表达形式,从而使学习任务得以简化,模型复杂度得以降低的过程；</w:t>
      </w:r>
    </w:p>
    <w:p w:rsidR="00866889" w:rsidRDefault="00866889" w:rsidP="00866889">
      <w:r>
        <w:rPr>
          <w:rFonts w:hint="eastAsia"/>
        </w:rPr>
        <w:t>压缩感知关注的是利用信号本身的稀疏性,从部分观测样本中恢复原信号，分为感知测量和重构恢复两个阶段。感知测量是对原始信号进行处理以获得稀疏表示，重构恢复是基于稀疏性从少量的观测中恢复原信号。其中重构恢复比较重要，可利用矩阵补全等方法来解决推荐系统之类的协同过滤任务。</w:t>
      </w:r>
    </w:p>
    <w:p w:rsidR="00866889" w:rsidRDefault="00866889" w:rsidP="00866889">
      <w:pPr>
        <w:pStyle w:val="a9"/>
      </w:pPr>
      <w:r>
        <w:rPr>
          <w:rFonts w:hint="eastAsia"/>
        </w:rPr>
        <w:t>第十一题</w:t>
      </w:r>
    </w:p>
    <w:p w:rsidR="00866889" w:rsidRDefault="00866889" w:rsidP="00866889">
      <w:pPr>
        <w:pStyle w:val="3"/>
        <w:shd w:val="clear" w:color="auto" w:fill="FFFFFF"/>
        <w:spacing w:before="0" w:after="0" w:line="450" w:lineRule="atLeast"/>
        <w:jc w:val="left"/>
        <w:rPr>
          <w:rFonts w:asciiTheme="minorEastAsia" w:hAnsiTheme="minorEastAsia" w:cs="宋体"/>
          <w:color w:val="4F4F4F"/>
          <w:kern w:val="0"/>
          <w:sz w:val="24"/>
          <w:szCs w:val="24"/>
        </w:rPr>
      </w:pPr>
      <w:r>
        <w:rPr>
          <w:rFonts w:asciiTheme="minorEastAsia" w:hAnsiTheme="minorEastAsia" w:hint="eastAsia"/>
          <w:color w:val="4F4F4F"/>
          <w:sz w:val="24"/>
          <w:szCs w:val="24"/>
        </w:rPr>
        <w:t>试证明Jensen不等式：对任意凸函数</w:t>
      </w:r>
      <w:r>
        <w:rPr>
          <w:rStyle w:val="mjxassistivemathml"/>
          <w:rFonts w:asciiTheme="minorEastAsia" w:hAnsiTheme="minorEastAsia" w:hint="eastAsia"/>
          <w:color w:val="4D4D4D"/>
          <w:sz w:val="24"/>
          <w:szCs w:val="24"/>
          <w:shd w:val="clear" w:color="auto" w:fill="FFFFFF"/>
        </w:rPr>
        <w:t>f(x)</w:t>
      </w:r>
      <w:r>
        <w:rPr>
          <w:rFonts w:asciiTheme="minorEastAsia" w:hAnsiTheme="minorEastAsia" w:hint="eastAsia"/>
          <w:color w:val="4F4F4F"/>
          <w:sz w:val="24"/>
          <w:szCs w:val="24"/>
        </w:rPr>
        <w:t>有</w:t>
      </w:r>
      <w:r>
        <w:rPr>
          <w:position w:val="-10"/>
        </w:rPr>
        <w:object w:dxaOrig="1899" w:dyaOrig="319">
          <v:shape id="_x0000_i1027" type="#_x0000_t75" style="width:95.05pt;height:15.55pt" o:ole="">
            <v:imagedata r:id="rId28" o:title=""/>
          </v:shape>
          <o:OLEObject Type="Embed" ProgID="Equation.DSMT4" ShapeID="_x0000_i1027" DrawAspect="Content" ObjectID="_1638016666" r:id="rId29"/>
        </w:object>
      </w:r>
    </w:p>
    <w:p w:rsidR="00866889" w:rsidRDefault="00866889" w:rsidP="00866889">
      <w:pPr>
        <w:pStyle w:val="3"/>
        <w:shd w:val="clear" w:color="auto" w:fill="FFFFFF"/>
        <w:spacing w:before="120" w:after="240" w:line="450" w:lineRule="atLeast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color w:val="4D4D4D"/>
          <w:sz w:val="24"/>
          <w:szCs w:val="24"/>
          <w:shd w:val="clear" w:color="auto" w:fill="FFFFFF"/>
        </w:rPr>
        <w:t>证明：显然，对任意凸函数</w:t>
      </w:r>
      <w:r>
        <w:rPr>
          <w:rStyle w:val="mjxassistivemathml"/>
          <w:rFonts w:asciiTheme="minorEastAsia" w:hAnsiTheme="minorEastAsia" w:hint="eastAsia"/>
          <w:color w:val="4D4D4D"/>
          <w:sz w:val="24"/>
          <w:szCs w:val="24"/>
          <w:shd w:val="clear" w:color="auto" w:fill="FFFFFF"/>
        </w:rPr>
        <w:t>f(x)</w:t>
      </w:r>
      <w:r>
        <w:rPr>
          <w:rFonts w:asciiTheme="minorEastAsia" w:hAnsiTheme="minorEastAsia" w:hint="eastAsia"/>
          <w:color w:val="4D4D4D"/>
          <w:sz w:val="24"/>
          <w:szCs w:val="24"/>
          <w:shd w:val="clear" w:color="auto" w:fill="FFFFFF"/>
        </w:rPr>
        <w:t>，必然有</w:t>
      </w:r>
      <w:r>
        <w:rPr>
          <w:position w:val="-14"/>
        </w:rPr>
        <w:object w:dxaOrig="4218" w:dyaOrig="395">
          <v:shape id="_x0000_i1028" type="#_x0000_t75" style="width:210.8pt;height:20.15pt" o:ole="">
            <v:imagedata r:id="rId30" o:title=""/>
          </v:shape>
          <o:OLEObject Type="Embed" ProgID="Equation.DSMT4" ShapeID="_x0000_i1028" DrawAspect="Content" ObjectID="_1638016667" r:id="rId31"/>
        </w:object>
      </w:r>
    </w:p>
    <w:p w:rsidR="00866889" w:rsidRDefault="00866889" w:rsidP="00866889">
      <w:pPr>
        <w:jc w:val="left"/>
        <w:rPr>
          <w:rFonts w:asciiTheme="minorEastAsia" w:hAnsiTheme="minorEastAsia"/>
          <w:b/>
          <w:sz w:val="24"/>
        </w:rPr>
      </w:pPr>
      <w:r>
        <w:rPr>
          <w:position w:val="-30"/>
        </w:rPr>
        <w:object w:dxaOrig="5097" w:dyaOrig="726">
          <v:shape id="_x0000_i1029" type="#_x0000_t75" style="width:255.15pt;height:36.3pt" o:ole="">
            <v:imagedata r:id="rId32" o:title=""/>
          </v:shape>
          <o:OLEObject Type="Embed" ProgID="Equation.DSMT4" ShapeID="_x0000_i1029" DrawAspect="Content" ObjectID="_1638016668" r:id="rId33"/>
        </w:object>
      </w:r>
    </w:p>
    <w:p w:rsidR="00866889" w:rsidRDefault="00866889" w:rsidP="00866889">
      <w:pPr>
        <w:jc w:val="left"/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lastRenderedPageBreak/>
        <w:t>取</w:t>
      </w:r>
      <w:r>
        <w:rPr>
          <w:position w:val="-24"/>
        </w:rPr>
        <w:object w:dxaOrig="981" w:dyaOrig="624">
          <v:shape id="_x0000_i1030" type="#_x0000_t75" style="width:48.95pt;height:31.1pt" o:ole="">
            <v:imagedata r:id="rId34" o:title=""/>
          </v:shape>
          <o:OLEObject Type="Embed" ProgID="Equation.DSMT4" ShapeID="_x0000_i1030" DrawAspect="Content" ObjectID="_1638016669" r:id="rId35"/>
        </w:object>
      </w:r>
      <w:r>
        <w:rPr>
          <w:rFonts w:asciiTheme="minorEastAsia" w:hAnsiTheme="minorEastAsia" w:hint="eastAsia"/>
          <w:b/>
          <w:sz w:val="24"/>
        </w:rPr>
        <w:t>所以：</w:t>
      </w:r>
      <w:bookmarkStart w:id="1" w:name="MTBlankEqn"/>
      <w:r>
        <w:rPr>
          <w:position w:val="-30"/>
        </w:rPr>
        <w:object w:dxaOrig="4154" w:dyaOrig="726">
          <v:shape id="_x0000_i1031" type="#_x0000_t75" style="width:207.95pt;height:36.3pt" o:ole="">
            <v:imagedata r:id="rId36" o:title=""/>
          </v:shape>
          <o:OLEObject Type="Embed" ProgID="Equation.DSMT4" ShapeID="_x0000_i1031" DrawAspect="Content" ObjectID="_1638016670" r:id="rId37"/>
        </w:object>
      </w:r>
      <w:bookmarkEnd w:id="1"/>
    </w:p>
    <w:p w:rsidR="00866889" w:rsidRDefault="00866889" w:rsidP="00866889">
      <w:r>
        <w:rPr>
          <w:rFonts w:asciiTheme="minorEastAsia" w:hAnsiTheme="minorEastAsia" w:hint="eastAsia"/>
          <w:b/>
          <w:sz w:val="24"/>
        </w:rPr>
        <w:t>以此类推得：</w:t>
      </w:r>
      <w:r>
        <w:rPr>
          <w:position w:val="-24"/>
        </w:rPr>
        <w:object w:dxaOrig="5735" w:dyaOrig="624">
          <v:shape id="_x0000_i1032" type="#_x0000_t75" style="width:286.85pt;height:31.1pt" o:ole="">
            <v:imagedata r:id="rId38" o:title=""/>
          </v:shape>
          <o:OLEObject Type="Embed" ProgID="Equation.DSMT4" ShapeID="_x0000_i1032" DrawAspect="Content" ObjectID="_1638016671" r:id="rId39"/>
        </w:object>
      </w:r>
    </w:p>
    <w:p w:rsidR="00866889" w:rsidRDefault="00866889" w:rsidP="00866889">
      <w:pPr>
        <w:pStyle w:val="a9"/>
      </w:pPr>
      <w:r>
        <w:rPr>
          <w:rFonts w:hint="eastAsia"/>
        </w:rPr>
        <w:t>第十二题</w:t>
      </w:r>
    </w:p>
    <w:p w:rsidR="00866889" w:rsidRDefault="00866889" w:rsidP="00866889">
      <w:r>
        <w:rPr>
          <w:rFonts w:hint="eastAsia"/>
        </w:rPr>
        <w:t>试解释主动学习、半监督学习、纯半监督学习、直推学习的区别。</w:t>
      </w:r>
    </w:p>
    <w:p w:rsidR="00866889" w:rsidRDefault="00866889" w:rsidP="00866889"/>
    <w:p w:rsidR="00866889" w:rsidRDefault="00866889" w:rsidP="00866889">
      <w:r>
        <w:rPr>
          <w:rFonts w:hint="eastAsia"/>
        </w:rPr>
        <w:t>答：</w:t>
      </w:r>
    </w:p>
    <w:p w:rsidR="00866889" w:rsidRDefault="00866889" w:rsidP="00866889">
      <w:r>
        <w:rPr>
          <w:rFonts w:hint="eastAsia"/>
        </w:rPr>
        <w:t>主动学习：在某些情况下，没有类标签的数据相当丰富而有类标签的数据相当稀少，并且人工对数据进行标记的成本又相当高昂。在这种情况下，我们可以让学习算法主动地提出要对哪些数据进行标注，之后我们要将这些数据送到专家那里让他们进行标注，再将这些数据加入到训练样本集中对算法进行训练。若每次提出对改善模型性能帮助大的数据，则只需要询问专家少量的数据就能构建出比较强的模型，从而降低标记成本，这一过程叫做主动学习。在利用未标注数据的时候，是从未标注数据中找到最容易判断错误的样例来交由专家进行标注，这个过程是一个筛选差数据的过程，也是一个互动交互的过程，引入了额外的专家的知识。</w:t>
      </w:r>
      <w:r>
        <w:rPr>
          <w:rFonts w:hint="eastAsia"/>
        </w:rPr>
        <w:br/>
        <w:t>半监督学习：指的是学习算法不需要人工干预，基于自身对未标记数据加以利用，来提高学习模型的泛化性能。半监督学习进一步分为纯半监督学习和直推学习。纯半监督学习假定训练数据中的未标记样本并非待预测的样本，希望学得模型能够适用于训练过程中未观察到的数据，即“开放世界”；直推学习假定学习过程中考虑的未标记样本恰是待预测数据，仅试图对学习过程中观察到的未标记数据进行预测，即“封闭世界”。</w:t>
      </w:r>
    </w:p>
    <w:p w:rsidR="00866889" w:rsidRDefault="00866889" w:rsidP="00866889"/>
    <w:p w:rsidR="00866889" w:rsidRDefault="00866889" w:rsidP="00866889">
      <w:pPr>
        <w:pStyle w:val="a9"/>
      </w:pPr>
      <w:r>
        <w:rPr>
          <w:rFonts w:hint="eastAsia"/>
        </w:rPr>
        <w:t>第十三题</w:t>
      </w:r>
    </w:p>
    <w:p w:rsidR="006E2328" w:rsidRDefault="006E2328" w:rsidP="006E2328">
      <w:pPr>
        <w:rPr>
          <w:b/>
          <w:bCs/>
        </w:rPr>
      </w:pPr>
      <w:r w:rsidRPr="00866889">
        <w:rPr>
          <w:rFonts w:hint="eastAsia"/>
        </w:rPr>
        <w:t>试述</w:t>
      </w:r>
      <w:r w:rsidRPr="00866889">
        <w:rPr>
          <w:b/>
          <w:bCs/>
        </w:rPr>
        <w:t>成对马尔科夫性</w:t>
      </w:r>
      <w:r w:rsidRPr="00866889">
        <w:rPr>
          <w:rFonts w:hint="eastAsia"/>
          <w:b/>
          <w:bCs/>
        </w:rPr>
        <w:t>、</w:t>
      </w:r>
      <w:r w:rsidRPr="00866889">
        <w:rPr>
          <w:b/>
          <w:bCs/>
        </w:rPr>
        <w:t>局部马尔科夫性</w:t>
      </w:r>
      <w:r w:rsidRPr="00866889">
        <w:rPr>
          <w:rFonts w:hint="eastAsia"/>
          <w:b/>
          <w:bCs/>
        </w:rPr>
        <w:t>和全</w:t>
      </w:r>
      <w:r w:rsidRPr="00866889">
        <w:rPr>
          <w:b/>
          <w:bCs/>
        </w:rPr>
        <w:t>局马尔科夫性</w:t>
      </w:r>
      <w:r>
        <w:rPr>
          <w:rFonts w:hint="eastAsia"/>
          <w:b/>
          <w:bCs/>
        </w:rPr>
        <w:t>。</w:t>
      </w:r>
    </w:p>
    <w:p w:rsidR="006E2328" w:rsidRDefault="006E2328" w:rsidP="006E2328">
      <w:pPr>
        <w:rPr>
          <w:b/>
          <w:bCs/>
        </w:rPr>
      </w:pPr>
    </w:p>
    <w:p w:rsidR="006E2328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  <w:r>
        <w:rPr>
          <w:rStyle w:val="ac"/>
          <w:rFonts w:ascii="Verdana" w:hAnsi="Verdana"/>
          <w:color w:val="333333"/>
          <w:sz w:val="21"/>
          <w:szCs w:val="21"/>
        </w:rPr>
        <w:t>成对马尔科夫性：</w:t>
      </w:r>
      <w:r>
        <w:rPr>
          <w:rFonts w:ascii="Verdana" w:hAnsi="Verdana"/>
          <w:color w:val="333333"/>
          <w:sz w:val="21"/>
          <w:szCs w:val="21"/>
        </w:rPr>
        <w:t>设</w:t>
      </w:r>
      <w:r>
        <w:rPr>
          <w:rFonts w:ascii="Verdana" w:hAnsi="Verdana"/>
          <w:color w:val="333333"/>
          <w:sz w:val="21"/>
          <w:szCs w:val="21"/>
        </w:rPr>
        <w:t>u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是无向图</w:t>
      </w:r>
      <w:r>
        <w:rPr>
          <w:rFonts w:ascii="Verdana" w:hAnsi="Verdana"/>
          <w:color w:val="333333"/>
          <w:sz w:val="21"/>
          <w:szCs w:val="21"/>
        </w:rPr>
        <w:t>G</w:t>
      </w:r>
      <w:r>
        <w:rPr>
          <w:rFonts w:ascii="Verdana" w:hAnsi="Verdana"/>
          <w:color w:val="333333"/>
          <w:sz w:val="21"/>
          <w:szCs w:val="21"/>
        </w:rPr>
        <w:t>中任意两个没有边连接的结点（也就是说两个之间没有依赖的关系），结点</w:t>
      </w:r>
      <w:r>
        <w:rPr>
          <w:rFonts w:ascii="Verdana" w:hAnsi="Verdana"/>
          <w:color w:val="333333"/>
          <w:sz w:val="21"/>
          <w:szCs w:val="21"/>
        </w:rPr>
        <w:t>u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分别对应随机变量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u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v</w:t>
      </w:r>
      <w:r>
        <w:rPr>
          <w:rFonts w:ascii="Verdana" w:hAnsi="Verdana"/>
          <w:color w:val="333333"/>
          <w:sz w:val="21"/>
          <w:szCs w:val="21"/>
        </w:rPr>
        <w:t>。其他所有结点为</w:t>
      </w:r>
      <w:r>
        <w:rPr>
          <w:rFonts w:ascii="Verdana" w:hAnsi="Verdana"/>
          <w:color w:val="333333"/>
          <w:sz w:val="21"/>
          <w:szCs w:val="21"/>
        </w:rPr>
        <w:t>O</w:t>
      </w:r>
      <w:r>
        <w:rPr>
          <w:rFonts w:ascii="Verdana" w:hAnsi="Verdana"/>
          <w:color w:val="333333"/>
          <w:sz w:val="21"/>
          <w:szCs w:val="21"/>
        </w:rPr>
        <w:t>，对应的随机变量组是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O</w:t>
      </w:r>
      <w:r>
        <w:rPr>
          <w:rFonts w:ascii="Verdana" w:hAnsi="Verdana"/>
          <w:color w:val="333333"/>
          <w:sz w:val="21"/>
          <w:szCs w:val="21"/>
        </w:rPr>
        <w:t>。则成对马尔科夫性的表达式如下</w:t>
      </w:r>
    </w:p>
    <w:p w:rsidR="006E2328" w:rsidRDefault="006E2328" w:rsidP="006E2328">
      <w:pPr>
        <w:pStyle w:val="ab"/>
        <w:shd w:val="clear" w:color="auto" w:fill="FFFFFF"/>
        <w:spacing w:before="150" w:beforeAutospacing="0" w:after="150" w:afterAutospacing="0"/>
        <w:jc w:val="center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/>
          <w:noProof/>
          <w:color w:val="333333"/>
          <w:sz w:val="21"/>
          <w:szCs w:val="21"/>
        </w:rPr>
        <w:drawing>
          <wp:inline distT="0" distB="0" distL="0" distR="0" wp14:anchorId="3B0DE696" wp14:editId="1F53E721">
            <wp:extent cx="2479675" cy="292735"/>
            <wp:effectExtent l="0" t="0" r="0" b="0"/>
            <wp:docPr id="36" name="图片 36" descr="https://images2018.cnblogs.com/blog/1335117/201807/1335117-20180714144912112-355215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ages2018.cnblogs.com/blog/1335117/201807/1335117-20180714144912112-355215415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75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328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 w:hint="eastAsia"/>
          <w:color w:val="333333"/>
          <w:sz w:val="21"/>
          <w:szCs w:val="21"/>
        </w:rPr>
        <w:t>即</w:t>
      </w:r>
      <w:r>
        <w:rPr>
          <w:rFonts w:ascii="Verdana" w:hAnsi="Verdana"/>
          <w:color w:val="333333"/>
          <w:sz w:val="21"/>
          <w:szCs w:val="21"/>
        </w:rPr>
        <w:t>给定了随机变量组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O</w:t>
      </w:r>
      <w:r>
        <w:rPr>
          <w:rFonts w:ascii="Verdana" w:hAnsi="Verdana"/>
          <w:color w:val="333333"/>
          <w:sz w:val="21"/>
          <w:szCs w:val="21"/>
        </w:rPr>
        <w:t>的条件下随机变量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u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Y</w:t>
      </w:r>
      <w:r>
        <w:rPr>
          <w:rFonts w:ascii="Verdana" w:hAnsi="Verdana"/>
          <w:color w:val="333333"/>
          <w:sz w:val="21"/>
          <w:szCs w:val="21"/>
          <w:vertAlign w:val="subscript"/>
        </w:rPr>
        <w:t>v</w:t>
      </w:r>
      <w:r>
        <w:rPr>
          <w:rFonts w:ascii="Verdana" w:hAnsi="Verdana"/>
          <w:color w:val="333333"/>
          <w:sz w:val="21"/>
          <w:szCs w:val="21"/>
        </w:rPr>
        <w:t>是条件独立的。</w:t>
      </w:r>
    </w:p>
    <w:p w:rsidR="006E2328" w:rsidRPr="008A6295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</w:p>
    <w:p w:rsidR="006E2328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  <w:r>
        <w:rPr>
          <w:rStyle w:val="ac"/>
          <w:rFonts w:ascii="Verdana" w:hAnsi="Verdana"/>
          <w:color w:val="333333"/>
          <w:sz w:val="21"/>
          <w:szCs w:val="21"/>
        </w:rPr>
        <w:t>局部马尔科夫性：</w:t>
      </w:r>
      <w:r>
        <w:rPr>
          <w:rFonts w:ascii="Verdana" w:hAnsi="Verdana"/>
          <w:color w:val="333333"/>
          <w:sz w:val="21"/>
          <w:szCs w:val="21"/>
        </w:rPr>
        <w:t>设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是无向图</w:t>
      </w:r>
      <w:r>
        <w:rPr>
          <w:rFonts w:ascii="Verdana" w:hAnsi="Verdana"/>
          <w:color w:val="333333"/>
          <w:sz w:val="21"/>
          <w:szCs w:val="21"/>
        </w:rPr>
        <w:t>G</w:t>
      </w:r>
      <w:r>
        <w:rPr>
          <w:rFonts w:ascii="Verdana" w:hAnsi="Verdana"/>
          <w:color w:val="333333"/>
          <w:sz w:val="21"/>
          <w:szCs w:val="21"/>
        </w:rPr>
        <w:t>中的任意结点，</w:t>
      </w:r>
      <w:r>
        <w:rPr>
          <w:rFonts w:ascii="Verdana" w:hAnsi="Verdana"/>
          <w:color w:val="333333"/>
          <w:sz w:val="21"/>
          <w:szCs w:val="21"/>
        </w:rPr>
        <w:t>W</w:t>
      </w:r>
      <w:r>
        <w:rPr>
          <w:rFonts w:ascii="Verdana" w:hAnsi="Verdana"/>
          <w:color w:val="333333"/>
          <w:sz w:val="21"/>
          <w:szCs w:val="21"/>
        </w:rPr>
        <w:t>是与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有边连接的所有结点，</w:t>
      </w:r>
      <w:r>
        <w:rPr>
          <w:rFonts w:ascii="Verdana" w:hAnsi="Verdana"/>
          <w:color w:val="333333"/>
          <w:sz w:val="21"/>
          <w:szCs w:val="21"/>
        </w:rPr>
        <w:t>O</w:t>
      </w:r>
      <w:r>
        <w:rPr>
          <w:rFonts w:ascii="Verdana" w:hAnsi="Verdana"/>
          <w:color w:val="333333"/>
          <w:sz w:val="21"/>
          <w:szCs w:val="21"/>
        </w:rPr>
        <w:t>是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，</w:t>
      </w:r>
      <w:r>
        <w:rPr>
          <w:rFonts w:ascii="Verdana" w:hAnsi="Verdana"/>
          <w:color w:val="333333"/>
          <w:sz w:val="21"/>
          <w:szCs w:val="21"/>
        </w:rPr>
        <w:t>W</w:t>
      </w:r>
      <w:r>
        <w:rPr>
          <w:rFonts w:ascii="Verdana" w:hAnsi="Verdana"/>
          <w:color w:val="333333"/>
          <w:sz w:val="21"/>
          <w:szCs w:val="21"/>
        </w:rPr>
        <w:t>以外的所有结点（相当于</w:t>
      </w:r>
      <w:r>
        <w:rPr>
          <w:rFonts w:ascii="Verdana" w:hAnsi="Verdana"/>
          <w:color w:val="333333"/>
          <w:sz w:val="21"/>
          <w:szCs w:val="21"/>
        </w:rPr>
        <w:t>W</w:t>
      </w:r>
      <w:r>
        <w:rPr>
          <w:rFonts w:ascii="Verdana" w:hAnsi="Verdana"/>
          <w:color w:val="333333"/>
          <w:sz w:val="21"/>
          <w:szCs w:val="21"/>
        </w:rPr>
        <w:t>将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O</w:t>
      </w:r>
      <w:r>
        <w:rPr>
          <w:rFonts w:ascii="Verdana" w:hAnsi="Verdana"/>
          <w:color w:val="333333"/>
          <w:sz w:val="21"/>
          <w:szCs w:val="21"/>
        </w:rPr>
        <w:t>给隔开了）。则在给定</w:t>
      </w:r>
      <w:r>
        <w:rPr>
          <w:rFonts w:ascii="Verdana" w:hAnsi="Verdana"/>
          <w:color w:val="333333"/>
          <w:sz w:val="21"/>
          <w:szCs w:val="21"/>
        </w:rPr>
        <w:t>W</w:t>
      </w:r>
      <w:r>
        <w:rPr>
          <w:rFonts w:ascii="Verdana" w:hAnsi="Verdana"/>
          <w:color w:val="333333"/>
          <w:sz w:val="21"/>
          <w:szCs w:val="21"/>
        </w:rPr>
        <w:t>的条件下，</w:t>
      </w:r>
      <w:r>
        <w:rPr>
          <w:rFonts w:ascii="Verdana" w:hAnsi="Verdana"/>
          <w:color w:val="333333"/>
          <w:sz w:val="21"/>
          <w:szCs w:val="21"/>
        </w:rPr>
        <w:t>v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O</w:t>
      </w:r>
      <w:r>
        <w:rPr>
          <w:rFonts w:ascii="Verdana" w:hAnsi="Verdana"/>
          <w:color w:val="333333"/>
          <w:sz w:val="21"/>
          <w:szCs w:val="21"/>
        </w:rPr>
        <w:t>之间是相互独立的，表达式如下</w:t>
      </w:r>
    </w:p>
    <w:p w:rsidR="006E2328" w:rsidRDefault="006E2328" w:rsidP="006E2328">
      <w:pPr>
        <w:pStyle w:val="ab"/>
        <w:shd w:val="clear" w:color="auto" w:fill="FFFFFF"/>
        <w:spacing w:before="150" w:beforeAutospacing="0" w:after="150" w:afterAutospacing="0"/>
        <w:jc w:val="center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/>
          <w:noProof/>
          <w:color w:val="333333"/>
          <w:sz w:val="21"/>
          <w:szCs w:val="21"/>
        </w:rPr>
        <w:drawing>
          <wp:inline distT="0" distB="0" distL="0" distR="0" wp14:anchorId="70D6A045" wp14:editId="74CF7B9D">
            <wp:extent cx="2516505" cy="292735"/>
            <wp:effectExtent l="0" t="0" r="0" b="0"/>
            <wp:docPr id="62" name="图片 62" descr="https://images2018.cnblogs.com/blog/1335117/201807/1335117-20180714145301934-18394149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mages2018.cnblogs.com/blog/1335117/201807/1335117-20180714145301934-1839414950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328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</w:p>
    <w:p w:rsidR="006E2328" w:rsidRDefault="006E2328" w:rsidP="006E2328">
      <w:pPr>
        <w:pStyle w:val="ab"/>
        <w:shd w:val="clear" w:color="auto" w:fill="FFFFFF"/>
        <w:spacing w:before="0" w:beforeAutospacing="0" w:after="0" w:afterAutospacing="0"/>
        <w:rPr>
          <w:rFonts w:ascii="Verdana" w:hAnsi="Verdana"/>
          <w:color w:val="333333"/>
          <w:sz w:val="21"/>
          <w:szCs w:val="21"/>
        </w:rPr>
      </w:pPr>
      <w:r>
        <w:rPr>
          <w:rStyle w:val="ac"/>
          <w:rFonts w:ascii="Verdana" w:hAnsi="Verdana"/>
          <w:color w:val="333333"/>
          <w:sz w:val="21"/>
          <w:szCs w:val="21"/>
        </w:rPr>
        <w:t>全局马尔科夫性：</w:t>
      </w:r>
      <w:r>
        <w:rPr>
          <w:rFonts w:ascii="Verdana" w:hAnsi="Verdana"/>
          <w:color w:val="333333"/>
          <w:sz w:val="21"/>
          <w:szCs w:val="21"/>
        </w:rPr>
        <w:t>设结点集</w:t>
      </w:r>
      <w:r>
        <w:rPr>
          <w:rFonts w:ascii="Verdana" w:hAnsi="Verdana"/>
          <w:color w:val="333333"/>
          <w:sz w:val="21"/>
          <w:szCs w:val="21"/>
        </w:rPr>
        <w:t>A</w:t>
      </w:r>
      <w:r>
        <w:rPr>
          <w:rFonts w:ascii="Verdana" w:hAnsi="Verdana"/>
          <w:color w:val="333333"/>
          <w:sz w:val="21"/>
          <w:szCs w:val="21"/>
        </w:rPr>
        <w:t>，</w:t>
      </w:r>
      <w:r>
        <w:rPr>
          <w:rFonts w:ascii="Verdana" w:hAnsi="Verdana"/>
          <w:color w:val="333333"/>
          <w:sz w:val="21"/>
          <w:szCs w:val="21"/>
        </w:rPr>
        <w:t>B</w:t>
      </w:r>
      <w:r>
        <w:rPr>
          <w:rFonts w:ascii="Verdana" w:hAnsi="Verdana"/>
          <w:color w:val="333333"/>
          <w:sz w:val="21"/>
          <w:szCs w:val="21"/>
        </w:rPr>
        <w:t>在无向图</w:t>
      </w:r>
      <w:r>
        <w:rPr>
          <w:rFonts w:ascii="Verdana" w:hAnsi="Verdana"/>
          <w:color w:val="333333"/>
          <w:sz w:val="21"/>
          <w:szCs w:val="21"/>
        </w:rPr>
        <w:t>G</w:t>
      </w:r>
      <w:r>
        <w:rPr>
          <w:rFonts w:ascii="Verdana" w:hAnsi="Verdana"/>
          <w:color w:val="333333"/>
          <w:sz w:val="21"/>
          <w:szCs w:val="21"/>
        </w:rPr>
        <w:t>中被结点集合</w:t>
      </w:r>
      <w:r>
        <w:rPr>
          <w:rFonts w:ascii="Verdana" w:hAnsi="Verdana"/>
          <w:color w:val="333333"/>
          <w:sz w:val="21"/>
          <w:szCs w:val="21"/>
        </w:rPr>
        <w:t>C</w:t>
      </w:r>
      <w:r>
        <w:rPr>
          <w:rFonts w:ascii="Verdana" w:hAnsi="Verdana"/>
          <w:color w:val="333333"/>
          <w:sz w:val="21"/>
          <w:szCs w:val="21"/>
        </w:rPr>
        <w:t>分开的任意结点的集合，具体如下图所示</w:t>
      </w:r>
    </w:p>
    <w:p w:rsidR="006E2328" w:rsidRDefault="006E2328" w:rsidP="006E2328">
      <w:pPr>
        <w:pStyle w:val="ab"/>
        <w:shd w:val="clear" w:color="auto" w:fill="FFFFFF"/>
        <w:spacing w:before="150" w:beforeAutospacing="0" w:after="150" w:afterAutospacing="0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/>
          <w:color w:val="333333"/>
          <w:sz w:val="21"/>
          <w:szCs w:val="21"/>
        </w:rPr>
        <w:t xml:space="preserve">　　</w:t>
      </w:r>
      <w:r>
        <w:rPr>
          <w:rFonts w:ascii="Verdana" w:hAnsi="Verdana"/>
          <w:noProof/>
          <w:color w:val="333333"/>
          <w:sz w:val="21"/>
          <w:szCs w:val="21"/>
        </w:rPr>
        <w:drawing>
          <wp:inline distT="0" distB="0" distL="0" distR="0" wp14:anchorId="56C61C50" wp14:editId="093900A8">
            <wp:extent cx="2655570" cy="1638300"/>
            <wp:effectExtent l="0" t="0" r="0" b="0"/>
            <wp:docPr id="193" name="图片 193" descr="https://images2018.cnblogs.com/blog/1335117/201807/1335117-20180714145451017-6544987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ages2018.cnblogs.com/blog/1335117/201807/1335117-20180714145451017-654498734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 w:hint="eastAsia"/>
          <w:color w:val="333333"/>
          <w:sz w:val="21"/>
          <w:szCs w:val="21"/>
        </w:rPr>
        <w:t>（图就不画了吧，懂了就行</w:t>
      </w:r>
      <w:r>
        <w:rPr>
          <w:rFonts w:ascii="Verdana" w:hAnsi="Verdana" w:hint="eastAsia"/>
          <w:color w:val="333333"/>
          <w:sz w:val="21"/>
          <w:szCs w:val="21"/>
        </w:rPr>
        <w:t>^</w:t>
      </w:r>
      <w:r>
        <w:rPr>
          <w:rFonts w:ascii="Verdana" w:hAnsi="Verdana"/>
          <w:color w:val="333333"/>
          <w:sz w:val="21"/>
          <w:szCs w:val="21"/>
        </w:rPr>
        <w:t>_^</w:t>
      </w:r>
      <w:r>
        <w:rPr>
          <w:rFonts w:ascii="Verdana" w:hAnsi="Verdana" w:hint="eastAsia"/>
          <w:color w:val="333333"/>
          <w:sz w:val="21"/>
          <w:szCs w:val="21"/>
        </w:rPr>
        <w:t>）</w:t>
      </w:r>
    </w:p>
    <w:p w:rsidR="006E2328" w:rsidRDefault="006E2328" w:rsidP="006E2328">
      <w:pPr>
        <w:pStyle w:val="ab"/>
        <w:shd w:val="clear" w:color="auto" w:fill="FFFFFF"/>
        <w:spacing w:before="150" w:beforeAutospacing="0" w:after="150" w:afterAutospacing="0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/>
          <w:color w:val="333333"/>
          <w:sz w:val="21"/>
          <w:szCs w:val="21"/>
        </w:rPr>
        <w:t>则在给定了集合</w:t>
      </w:r>
      <w:r>
        <w:rPr>
          <w:rFonts w:ascii="Verdana" w:hAnsi="Verdana"/>
          <w:color w:val="333333"/>
          <w:sz w:val="21"/>
          <w:szCs w:val="21"/>
        </w:rPr>
        <w:t>C</w:t>
      </w:r>
      <w:r>
        <w:rPr>
          <w:rFonts w:ascii="Verdana" w:hAnsi="Verdana"/>
          <w:color w:val="333333"/>
          <w:sz w:val="21"/>
          <w:szCs w:val="21"/>
        </w:rPr>
        <w:t>的条件下结点集合</w:t>
      </w:r>
      <w:r>
        <w:rPr>
          <w:rFonts w:ascii="Verdana" w:hAnsi="Verdana"/>
          <w:color w:val="333333"/>
          <w:sz w:val="21"/>
          <w:szCs w:val="21"/>
        </w:rPr>
        <w:t>A</w:t>
      </w:r>
      <w:r>
        <w:rPr>
          <w:rFonts w:ascii="Verdana" w:hAnsi="Verdana"/>
          <w:color w:val="333333"/>
          <w:sz w:val="21"/>
          <w:szCs w:val="21"/>
        </w:rPr>
        <w:t>和</w:t>
      </w:r>
      <w:r>
        <w:rPr>
          <w:rFonts w:ascii="Verdana" w:hAnsi="Verdana"/>
          <w:color w:val="333333"/>
          <w:sz w:val="21"/>
          <w:szCs w:val="21"/>
        </w:rPr>
        <w:t>B</w:t>
      </w:r>
      <w:r>
        <w:rPr>
          <w:rFonts w:ascii="Verdana" w:hAnsi="Verdana"/>
          <w:color w:val="333333"/>
          <w:sz w:val="21"/>
          <w:szCs w:val="21"/>
        </w:rPr>
        <w:t>之间是相互独立的，具体表达式如下</w:t>
      </w:r>
    </w:p>
    <w:p w:rsidR="006E2328" w:rsidRPr="008A6295" w:rsidRDefault="006E2328" w:rsidP="006E2328">
      <w:pPr>
        <w:pStyle w:val="ab"/>
        <w:shd w:val="clear" w:color="auto" w:fill="FFFFFF"/>
        <w:spacing w:before="150" w:beforeAutospacing="0" w:after="150" w:afterAutospacing="0"/>
        <w:jc w:val="center"/>
        <w:rPr>
          <w:rFonts w:ascii="Verdana" w:hAnsi="Verdana"/>
          <w:color w:val="333333"/>
          <w:sz w:val="21"/>
          <w:szCs w:val="21"/>
        </w:rPr>
      </w:pPr>
      <w:r>
        <w:rPr>
          <w:rFonts w:ascii="Verdana" w:hAnsi="Verdana"/>
          <w:noProof/>
          <w:color w:val="333333"/>
          <w:sz w:val="21"/>
          <w:szCs w:val="21"/>
        </w:rPr>
        <w:drawing>
          <wp:inline distT="0" distB="0" distL="0" distR="0" wp14:anchorId="6ADAED78" wp14:editId="6BD4F686">
            <wp:extent cx="2465070" cy="314325"/>
            <wp:effectExtent l="0" t="0" r="0" b="9525"/>
            <wp:docPr id="204" name="图片 204" descr="https://images2018.cnblogs.com/blog/1335117/201807/1335117-20180714145544563-4964531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images2018.cnblogs.com/blog/1335117/201807/1335117-20180714145544563-496453188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6889" w:rsidRDefault="00866889" w:rsidP="00777EEF"/>
    <w:p w:rsidR="00866889" w:rsidRDefault="00866889" w:rsidP="00C07B5E">
      <w:pPr>
        <w:pStyle w:val="a9"/>
      </w:pPr>
      <w:r>
        <w:rPr>
          <w:rFonts w:hint="eastAsia"/>
        </w:rPr>
        <w:t>第十四题</w:t>
      </w:r>
    </w:p>
    <w:p w:rsidR="00866889" w:rsidRDefault="00866889" w:rsidP="00777EEF">
      <w:r w:rsidRPr="00866889">
        <w:rPr>
          <w:rFonts w:hint="eastAsia"/>
        </w:rPr>
        <w:t>马尔可夫决策问题（</w:t>
      </w:r>
      <w:r w:rsidRPr="00866889">
        <w:t>MDP）是一个四元组的问题</w:t>
      </w:r>
      <w:r>
        <w:rPr>
          <w:rFonts w:hint="eastAsia"/>
        </w:rPr>
        <w:t>，请解释各要素。</w:t>
      </w:r>
    </w:p>
    <w:p w:rsidR="00C07B5E" w:rsidRDefault="00C07B5E" w:rsidP="00C07B5E">
      <w:r>
        <w:rPr>
          <w:rFonts w:hint="eastAsia"/>
        </w:rPr>
        <w:t>答：</w:t>
      </w:r>
    </w:p>
    <w:p w:rsidR="00C07B5E" w:rsidRDefault="00C07B5E" w:rsidP="00C07B5E">
      <w:r>
        <w:t>E=&lt;</w:t>
      </w:r>
      <w:r>
        <w:rPr>
          <w:rFonts w:hint="eastAsia"/>
        </w:rPr>
        <w:t>X</w:t>
      </w:r>
      <w:r>
        <w:t>,A,P,R&gt;</w:t>
      </w:r>
      <w:r>
        <w:rPr>
          <w:rFonts w:hint="eastAsia"/>
        </w:rPr>
        <w:t>；</w:t>
      </w:r>
    </w:p>
    <w:p w:rsidR="00C07B5E" w:rsidRDefault="00C07B5E" w:rsidP="00C07B5E">
      <w:pPr>
        <w:pStyle w:val="a7"/>
        <w:ind w:firstLineChars="0" w:firstLine="0"/>
        <w:jc w:val="left"/>
      </w:pPr>
      <w:r>
        <w:t>X</w:t>
      </w:r>
      <w:r>
        <w:rPr>
          <w:rFonts w:hint="eastAsia"/>
        </w:rPr>
        <w:t>为状态空间；</w:t>
      </w:r>
      <w:r w:rsidRPr="00C07B5E">
        <w:rPr>
          <w:rFonts w:hint="eastAsia"/>
        </w:rPr>
        <w:t>状态是对环境的描述，在智能体做出动作后，状态会发生变化，且演变具有马尔可夫性质。</w:t>
      </w:r>
      <w:r w:rsidRPr="00C07B5E">
        <w:t>MDP所有状态的集合是状态空间。状态空间可以是离散或连续的。</w:t>
      </w:r>
    </w:p>
    <w:p w:rsidR="00C07B5E" w:rsidRDefault="00C07B5E" w:rsidP="00C07B5E">
      <w:pPr>
        <w:pStyle w:val="a7"/>
        <w:ind w:firstLineChars="0" w:firstLine="0"/>
        <w:jc w:val="left"/>
      </w:pPr>
      <w:r>
        <w:rPr>
          <w:rFonts w:hint="eastAsia"/>
        </w:rPr>
        <w:t>A为动作空间；</w:t>
      </w:r>
      <w:r w:rsidRPr="00C07B5E">
        <w:rPr>
          <w:rFonts w:hint="eastAsia"/>
        </w:rPr>
        <w:t>动作是对智能体行为的描述，是智能体决策的结果。</w:t>
      </w:r>
      <w:r w:rsidRPr="00C07B5E">
        <w:t>MDP所有可能动作的集合是动作空间。动作空间可以是离散或连续的。</w:t>
      </w:r>
    </w:p>
    <w:p w:rsidR="00C07B5E" w:rsidRDefault="00C07B5E" w:rsidP="00C07B5E">
      <w:pPr>
        <w:pStyle w:val="a7"/>
        <w:ind w:firstLineChars="0" w:firstLine="0"/>
        <w:jc w:val="left"/>
      </w:pPr>
      <w:r>
        <w:t>P</w:t>
      </w:r>
      <w:r>
        <w:rPr>
          <w:rFonts w:hint="eastAsia"/>
        </w:rPr>
        <w:t>为转移函数，若某个动作a∈</w:t>
      </w:r>
      <w:r>
        <w:t>A</w:t>
      </w:r>
      <w:r>
        <w:rPr>
          <w:rFonts w:hint="eastAsia"/>
        </w:rPr>
        <w:t>作用在当前状态x上，则潜在的转移函数P将使得环境从当前状态按某种概率转移到另一个状态，其中</w:t>
      </w:r>
      <m:oMath>
        <m:r>
          <m:rPr>
            <m:sty m:val="p"/>
          </m:rPr>
          <w:rPr>
            <w:rFonts w:ascii="Cambria Math" w:eastAsia="华文彩云" w:hAnsi="Cambria Math" w:hint="eastAsia"/>
          </w:rPr>
          <m:t>P:X</m:t>
        </m:r>
        <m:r>
          <m:rPr>
            <m:sty m:val="p"/>
          </m:rPr>
          <w:rPr>
            <w:rFonts w:ascii="Cambria Math" w:eastAsia="华文彩云" w:hAnsi="Cambria Math" w:hint="eastAsia"/>
          </w:rPr>
          <m:t>×</m:t>
        </m:r>
        <m:r>
          <m:rPr>
            <m:sty m:val="p"/>
          </m:rPr>
          <w:rPr>
            <w:rFonts w:ascii="Cambria Math" w:eastAsia="华文彩云" w:hAnsi="Cambria Math" w:hint="eastAsia"/>
          </w:rPr>
          <m:t>A</m:t>
        </m:r>
        <m:r>
          <m:rPr>
            <m:sty m:val="p"/>
          </m:rPr>
          <w:rPr>
            <w:rFonts w:ascii="Cambria Math" w:eastAsia="华文彩云" w:hAnsi="Cambria Math" w:hint="eastAsia"/>
          </w:rPr>
          <m:t>×</m:t>
        </m:r>
        <m:r>
          <m:rPr>
            <m:sty m:val="p"/>
          </m:rPr>
          <w:rPr>
            <w:rFonts w:ascii="Cambria Math" w:eastAsia="华文彩云" w:hAnsi="Cambria Math" w:hint="eastAsia"/>
          </w:rPr>
          <m:t>X</m:t>
        </m:r>
        <m:r>
          <m:rPr>
            <m:sty m:val="p"/>
          </m:rPr>
          <w:rPr>
            <w:rFonts w:ascii="Cambria Math" w:eastAsia="华文彩云" w:hAnsi="Cambria Math" w:hint="eastAsia"/>
          </w:rPr>
          <m:t>→</m:t>
        </m:r>
      </m:oMath>
      <w:r>
        <w:rPr>
          <w:rFonts w:ascii="华文彩云" w:eastAsia="华文彩云" w:hint="eastAsia"/>
        </w:rPr>
        <w:t>R</w:t>
      </w:r>
      <w:r>
        <w:rPr>
          <w:rFonts w:hint="eastAsia"/>
        </w:rPr>
        <w:t>指定了状态转移概率；</w:t>
      </w:r>
    </w:p>
    <w:p w:rsidR="00C07B5E" w:rsidRDefault="00C07B5E" w:rsidP="00C07B5E">
      <w:pPr>
        <w:pStyle w:val="a7"/>
        <w:ind w:firstLineChars="0" w:firstLine="0"/>
        <w:jc w:val="left"/>
      </w:pPr>
      <m:oMath>
        <m:r>
          <m:rPr>
            <m:sty m:val="p"/>
          </m:rPr>
          <w:rPr>
            <w:rFonts w:ascii="Cambria Math" w:eastAsia="华文彩云" w:hAnsi="Cambria Math" w:hint="eastAsia"/>
          </w:rPr>
          <m:t>R:X</m:t>
        </m:r>
        <m:r>
          <m:rPr>
            <m:sty m:val="p"/>
          </m:rPr>
          <w:rPr>
            <w:rFonts w:ascii="Cambria Math" w:eastAsia="华文彩云" w:hAnsi="Cambria Math" w:hint="eastAsia"/>
          </w:rPr>
          <m:t>×</m:t>
        </m:r>
        <m:r>
          <m:rPr>
            <m:sty m:val="p"/>
          </m:rPr>
          <w:rPr>
            <w:rFonts w:ascii="Cambria Math" w:eastAsia="华文彩云" w:hAnsi="Cambria Math" w:hint="eastAsia"/>
          </w:rPr>
          <m:t>A</m:t>
        </m:r>
        <m:r>
          <m:rPr>
            <m:sty m:val="p"/>
          </m:rPr>
          <w:rPr>
            <w:rFonts w:ascii="Cambria Math" w:eastAsia="华文彩云" w:hAnsi="Cambria Math" w:hint="eastAsia"/>
          </w:rPr>
          <m:t>×</m:t>
        </m:r>
        <m:r>
          <m:rPr>
            <m:sty m:val="p"/>
          </m:rPr>
          <w:rPr>
            <w:rFonts w:ascii="Cambria Math" w:eastAsia="华文彩云" w:hAnsi="Cambria Math" w:hint="eastAsia"/>
          </w:rPr>
          <m:t>X</m:t>
        </m:r>
        <m:r>
          <m:rPr>
            <m:sty m:val="p"/>
          </m:rPr>
          <w:rPr>
            <w:rFonts w:ascii="Cambria Math" w:eastAsia="华文彩云" w:hAnsi="Cambria Math" w:hint="eastAsia"/>
          </w:rPr>
          <m:t>→</m:t>
        </m:r>
      </m:oMath>
      <w:r>
        <w:rPr>
          <w:rFonts w:ascii="华文彩云" w:eastAsia="华文彩云" w:hint="eastAsia"/>
        </w:rPr>
        <w:t>R</w:t>
      </w:r>
      <w:r>
        <w:rPr>
          <w:rFonts w:hint="eastAsia"/>
        </w:rPr>
        <w:t>为奖赏函数：</w:t>
      </w:r>
      <w:r w:rsidRPr="00C07B5E">
        <w:rPr>
          <w:rFonts w:hint="eastAsia"/>
        </w:rPr>
        <w:t>智能体给出动作后环境对智能体的反馈。是当前时刻状态、动作和下个时刻状态的标量函数。</w:t>
      </w:r>
    </w:p>
    <w:p w:rsidR="00C07B5E" w:rsidRPr="00C07B5E" w:rsidRDefault="00C07B5E" w:rsidP="00777EEF"/>
    <w:p w:rsidR="00866889" w:rsidRDefault="006822B1" w:rsidP="006822B1">
      <w:pPr>
        <w:pStyle w:val="a9"/>
      </w:pPr>
      <w:r>
        <w:rPr>
          <w:rFonts w:hint="eastAsia"/>
        </w:rPr>
        <w:t>第十五题</w:t>
      </w:r>
    </w:p>
    <w:p w:rsidR="006822B1" w:rsidRDefault="006822B1" w:rsidP="00777EE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能否结合</w:t>
      </w:r>
      <w:r>
        <w:rPr>
          <w:rFonts w:ascii="宋体" w:hAnsi="宋体"/>
          <w:sz w:val="24"/>
        </w:rPr>
        <w:t>GMM</w:t>
      </w:r>
      <w:r>
        <w:rPr>
          <w:rFonts w:ascii="宋体" w:hAnsi="宋体"/>
          <w:sz w:val="24"/>
        </w:rPr>
        <w:t>谈谈</w:t>
      </w:r>
      <w:r>
        <w:rPr>
          <w:rFonts w:ascii="宋体" w:hAnsi="宋体"/>
          <w:sz w:val="24"/>
        </w:rPr>
        <w:t>EM</w:t>
      </w:r>
      <w:r>
        <w:rPr>
          <w:rFonts w:ascii="宋体" w:hAnsi="宋体"/>
          <w:sz w:val="24"/>
        </w:rPr>
        <w:t>算法的</w:t>
      </w:r>
      <w:r>
        <w:rPr>
          <w:rFonts w:ascii="宋体" w:hAnsi="宋体" w:hint="eastAsia"/>
          <w:sz w:val="24"/>
        </w:rPr>
        <w:t>优</w:t>
      </w:r>
      <w:r>
        <w:rPr>
          <w:rFonts w:ascii="宋体" w:hAnsi="宋体"/>
          <w:sz w:val="24"/>
        </w:rPr>
        <w:t>化目标函数、符号意义和</w:t>
      </w:r>
      <w:r>
        <w:rPr>
          <w:rFonts w:ascii="宋体" w:hAnsi="宋体" w:hint="eastAsia"/>
          <w:sz w:val="24"/>
        </w:rPr>
        <w:t>M-Step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E-Step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内容</w:t>
      </w:r>
      <w:r w:rsidRPr="004918E6">
        <w:rPr>
          <w:rFonts w:ascii="宋体" w:hAnsi="宋体" w:hint="eastAsia"/>
          <w:sz w:val="24"/>
        </w:rPr>
        <w:t>。</w:t>
      </w:r>
      <w:r>
        <w:rPr>
          <w:rFonts w:ascii="宋体" w:hAnsi="宋体" w:hint="eastAsia"/>
          <w:sz w:val="24"/>
        </w:rPr>
        <w:t>最</w:t>
      </w:r>
      <w:r>
        <w:rPr>
          <w:rFonts w:ascii="宋体" w:hAnsi="宋体"/>
          <w:sz w:val="24"/>
        </w:rPr>
        <w:t>后，能否说说它</w:t>
      </w:r>
      <w:r>
        <w:rPr>
          <w:rFonts w:ascii="宋体" w:hAnsi="宋体" w:hint="eastAsia"/>
          <w:sz w:val="24"/>
        </w:rPr>
        <w:t>和</w:t>
      </w:r>
      <w:r>
        <w:rPr>
          <w:rFonts w:ascii="宋体" w:hAnsi="宋体"/>
          <w:sz w:val="24"/>
        </w:rPr>
        <w:t>逻辑回归比较起来，优势和弱势</w: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sz w:val="24"/>
        </w:rPr>
        <w:t>什么地方？</w:t>
      </w:r>
    </w:p>
    <w:p w:rsidR="006822B1" w:rsidRDefault="006822B1" w:rsidP="00777EEF">
      <w:pPr>
        <w:rPr>
          <w:rFonts w:ascii="宋体" w:hAnsi="宋体"/>
          <w:sz w:val="24"/>
        </w:rPr>
      </w:pPr>
    </w:p>
    <w:p w:rsidR="006822B1" w:rsidRPr="006A058A" w:rsidRDefault="006822B1" w:rsidP="00777EEF">
      <w:r>
        <w:rPr>
          <w:rFonts w:ascii="宋体" w:hAnsi="宋体" w:hint="eastAsia"/>
          <w:sz w:val="24"/>
        </w:rPr>
        <w:t>答案自己准备。</w:t>
      </w:r>
    </w:p>
    <w:sectPr w:rsidR="006822B1" w:rsidRPr="006A05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689E" w:rsidRDefault="00AD689E" w:rsidP="003D0D22">
      <w:r>
        <w:separator/>
      </w:r>
    </w:p>
  </w:endnote>
  <w:endnote w:type="continuationSeparator" w:id="0">
    <w:p w:rsidR="00AD689E" w:rsidRDefault="00AD689E" w:rsidP="003D0D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689E" w:rsidRDefault="00AD689E" w:rsidP="003D0D22">
      <w:r>
        <w:separator/>
      </w:r>
    </w:p>
  </w:footnote>
  <w:footnote w:type="continuationSeparator" w:id="0">
    <w:p w:rsidR="00AD689E" w:rsidRDefault="00AD689E" w:rsidP="003D0D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51CF85E"/>
    <w:multiLevelType w:val="singleLevel"/>
    <w:tmpl w:val="951CF85E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625D44DE"/>
    <w:multiLevelType w:val="hybridMultilevel"/>
    <w:tmpl w:val="FE84D328"/>
    <w:lvl w:ilvl="0" w:tplc="98D0C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8DA"/>
    <w:rsid w:val="000D6A31"/>
    <w:rsid w:val="00205C3B"/>
    <w:rsid w:val="00335CB1"/>
    <w:rsid w:val="003D0D22"/>
    <w:rsid w:val="00403099"/>
    <w:rsid w:val="004043EB"/>
    <w:rsid w:val="004978DA"/>
    <w:rsid w:val="006822B1"/>
    <w:rsid w:val="006A058A"/>
    <w:rsid w:val="006C29DF"/>
    <w:rsid w:val="006E2328"/>
    <w:rsid w:val="0072212A"/>
    <w:rsid w:val="00777EEF"/>
    <w:rsid w:val="0086402E"/>
    <w:rsid w:val="00866889"/>
    <w:rsid w:val="008E25E3"/>
    <w:rsid w:val="00903FD3"/>
    <w:rsid w:val="00AD689E"/>
    <w:rsid w:val="00AE189C"/>
    <w:rsid w:val="00B07B8B"/>
    <w:rsid w:val="00B27786"/>
    <w:rsid w:val="00B677DD"/>
    <w:rsid w:val="00BD7000"/>
    <w:rsid w:val="00C07B5E"/>
    <w:rsid w:val="00D2791C"/>
    <w:rsid w:val="00D95371"/>
    <w:rsid w:val="00EA2DEC"/>
    <w:rsid w:val="00FF0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3F83ECF-F84D-45F3-BE8E-8C896C40D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unhideWhenUsed/>
    <w:qFormat/>
    <w:rsid w:val="0086688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D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D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D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D22"/>
    <w:rPr>
      <w:sz w:val="18"/>
      <w:szCs w:val="18"/>
    </w:rPr>
  </w:style>
  <w:style w:type="paragraph" w:styleId="a7">
    <w:name w:val="List Paragraph"/>
    <w:basedOn w:val="a"/>
    <w:uiPriority w:val="34"/>
    <w:qFormat/>
    <w:rsid w:val="00403099"/>
    <w:pPr>
      <w:ind w:firstLineChars="200" w:firstLine="420"/>
    </w:pPr>
  </w:style>
  <w:style w:type="table" w:styleId="a8">
    <w:name w:val="Table Grid"/>
    <w:basedOn w:val="a1"/>
    <w:uiPriority w:val="39"/>
    <w:rsid w:val="004030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Title"/>
    <w:basedOn w:val="a"/>
    <w:next w:val="a"/>
    <w:link w:val="aa"/>
    <w:uiPriority w:val="10"/>
    <w:qFormat/>
    <w:rsid w:val="00403099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40309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b">
    <w:name w:val="Normal (Web)"/>
    <w:basedOn w:val="a"/>
    <w:uiPriority w:val="99"/>
    <w:unhideWhenUsed/>
    <w:rsid w:val="0040309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rsid w:val="00866889"/>
    <w:rPr>
      <w:b/>
      <w:bCs/>
      <w:sz w:val="32"/>
      <w:szCs w:val="32"/>
    </w:rPr>
  </w:style>
  <w:style w:type="character" w:customStyle="1" w:styleId="mjxassistivemathml">
    <w:name w:val="mjx_assistive_mathml"/>
    <w:basedOn w:val="a0"/>
    <w:rsid w:val="00866889"/>
  </w:style>
  <w:style w:type="character" w:styleId="ac">
    <w:name w:val="Strong"/>
    <w:basedOn w:val="a0"/>
    <w:uiPriority w:val="22"/>
    <w:qFormat/>
    <w:rsid w:val="00866889"/>
    <w:rPr>
      <w:b/>
      <w:bCs/>
    </w:rPr>
  </w:style>
  <w:style w:type="character" w:styleId="ad">
    <w:name w:val="Hyperlink"/>
    <w:basedOn w:val="a0"/>
    <w:uiPriority w:val="99"/>
    <w:semiHidden/>
    <w:unhideWhenUsed/>
    <w:rsid w:val="0086688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9" Type="http://schemas.openxmlformats.org/officeDocument/2006/relationships/oleObject" Target="embeddings/oleObject8.bin"/><Relationship Id="rId21" Type="http://schemas.openxmlformats.org/officeDocument/2006/relationships/image" Target="media/image14.wmf"/><Relationship Id="rId34" Type="http://schemas.openxmlformats.org/officeDocument/2006/relationships/image" Target="media/image23.wmf"/><Relationship Id="rId42" Type="http://schemas.openxmlformats.org/officeDocument/2006/relationships/image" Target="media/image28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6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oleObject" Target="embeddings/oleObject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image" Target="media/image29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20" Type="http://schemas.openxmlformats.org/officeDocument/2006/relationships/oleObject" Target="embeddings/oleObject1.bin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1</Pages>
  <Words>620</Words>
  <Characters>3539</Characters>
  <Application>Microsoft Office Word</Application>
  <DocSecurity>0</DocSecurity>
  <Lines>29</Lines>
  <Paragraphs>8</Paragraphs>
  <ScaleCrop>false</ScaleCrop>
  <Company/>
  <LinksUpToDate>false</LinksUpToDate>
  <CharactersWithSpaces>4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u</dc:creator>
  <cp:keywords/>
  <dc:description/>
  <cp:lastModifiedBy>马 泽中</cp:lastModifiedBy>
  <cp:revision>12</cp:revision>
  <dcterms:created xsi:type="dcterms:W3CDTF">2019-11-28T00:52:00Z</dcterms:created>
  <dcterms:modified xsi:type="dcterms:W3CDTF">2019-12-16T07:51:00Z</dcterms:modified>
</cp:coreProperties>
</file>